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7420" w:rsidRPr="004F3E77" w:rsidRDefault="008803E1" w:rsidP="003E3E47">
      <w:pPr>
        <w:tabs>
          <w:tab w:val="center" w:pos="2268"/>
          <w:tab w:val="center" w:pos="7655"/>
        </w:tabs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4F3E77">
        <w:rPr>
          <w:rFonts w:ascii="Times New Roman" w:hAnsi="Times New Roman" w:cs="Times New Roman"/>
          <w:sz w:val="26"/>
          <w:szCs w:val="26"/>
        </w:rPr>
        <w:tab/>
        <w:t>ỦY</w:t>
      </w:r>
      <w:r w:rsidR="00277420" w:rsidRPr="004F3E77">
        <w:rPr>
          <w:rFonts w:ascii="Times New Roman" w:hAnsi="Times New Roman" w:cs="Times New Roman"/>
          <w:sz w:val="26"/>
          <w:szCs w:val="26"/>
        </w:rPr>
        <w:t xml:space="preserve"> BAN NHÂN DÂN QUẬN 3</w:t>
      </w:r>
      <w:r w:rsidR="00277420" w:rsidRPr="004F3E77">
        <w:rPr>
          <w:rFonts w:ascii="Times New Roman" w:hAnsi="Times New Roman" w:cs="Times New Roman"/>
          <w:sz w:val="26"/>
          <w:szCs w:val="26"/>
        </w:rPr>
        <w:tab/>
      </w:r>
      <w:r w:rsidR="00277420" w:rsidRPr="004F3E77">
        <w:rPr>
          <w:rFonts w:ascii="Times New Roman" w:hAnsi="Times New Roman" w:cs="Times New Roman"/>
          <w:b/>
          <w:sz w:val="26"/>
          <w:szCs w:val="26"/>
        </w:rPr>
        <w:t>KIỂM TRA</w:t>
      </w:r>
      <w:r w:rsidR="00C6736B" w:rsidRPr="004F3E77">
        <w:rPr>
          <w:rFonts w:ascii="Times New Roman" w:hAnsi="Times New Roman" w:cs="Times New Roman"/>
          <w:b/>
          <w:sz w:val="26"/>
          <w:szCs w:val="26"/>
        </w:rPr>
        <w:t xml:space="preserve"> HỌC KỲ I</w:t>
      </w:r>
      <w:r w:rsidR="00277420" w:rsidRPr="004F3E77">
        <w:rPr>
          <w:rFonts w:ascii="Times New Roman" w:hAnsi="Times New Roman" w:cs="Times New Roman"/>
          <w:b/>
          <w:sz w:val="26"/>
          <w:szCs w:val="26"/>
        </w:rPr>
        <w:tab/>
        <w:t>TRƯỜNG THCS HAI BÀ TRƯNG</w:t>
      </w:r>
      <w:r w:rsidR="00277420" w:rsidRPr="004F3E77">
        <w:rPr>
          <w:rFonts w:ascii="Times New Roman" w:hAnsi="Times New Roman" w:cs="Times New Roman"/>
          <w:b/>
          <w:sz w:val="26"/>
          <w:szCs w:val="26"/>
        </w:rPr>
        <w:tab/>
        <w:t>NĂM HỌ</w:t>
      </w:r>
      <w:r w:rsidR="00C6736B" w:rsidRPr="004F3E77">
        <w:rPr>
          <w:rFonts w:ascii="Times New Roman" w:hAnsi="Times New Roman" w:cs="Times New Roman"/>
          <w:b/>
          <w:sz w:val="26"/>
          <w:szCs w:val="26"/>
        </w:rPr>
        <w:t>C: 202</w:t>
      </w:r>
      <w:r w:rsidR="001A606D">
        <w:rPr>
          <w:rFonts w:ascii="Times New Roman" w:hAnsi="Times New Roman" w:cs="Times New Roman"/>
          <w:b/>
          <w:sz w:val="26"/>
          <w:szCs w:val="26"/>
        </w:rPr>
        <w:t>2</w:t>
      </w:r>
      <w:r w:rsidR="00C6736B" w:rsidRPr="004F3E77">
        <w:rPr>
          <w:rFonts w:ascii="Times New Roman" w:hAnsi="Times New Roman" w:cs="Times New Roman"/>
          <w:b/>
          <w:sz w:val="26"/>
          <w:szCs w:val="26"/>
        </w:rPr>
        <w:t xml:space="preserve"> – 202</w:t>
      </w:r>
      <w:r w:rsidR="001A606D">
        <w:rPr>
          <w:rFonts w:ascii="Times New Roman" w:hAnsi="Times New Roman" w:cs="Times New Roman"/>
          <w:b/>
          <w:sz w:val="26"/>
          <w:szCs w:val="26"/>
        </w:rPr>
        <w:t>3</w:t>
      </w:r>
    </w:p>
    <w:p w:rsidR="00277420" w:rsidRPr="004F3E77" w:rsidRDefault="00277420" w:rsidP="003E3E47">
      <w:pPr>
        <w:tabs>
          <w:tab w:val="center" w:pos="2268"/>
          <w:tab w:val="center" w:pos="7655"/>
        </w:tabs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4F3E77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599872" behindDoc="0" locked="0" layoutInCell="1" allowOverlap="1">
                <wp:simplePos x="0" y="0"/>
                <wp:positionH relativeFrom="column">
                  <wp:posOffset>732609</wp:posOffset>
                </wp:positionH>
                <wp:positionV relativeFrom="paragraph">
                  <wp:posOffset>165100</wp:posOffset>
                </wp:positionV>
                <wp:extent cx="1371600" cy="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B570522" id="Straight Connector 1" o:spid="_x0000_s1026" style="position:absolute;z-index:25159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7pt,13pt" to="165.7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" strokecolor="black [3200]" strokeweight=".5pt">
                <v:stroke joinstyle="miter"/>
              </v:line>
            </w:pict>
          </mc:Fallback>
        </mc:AlternateContent>
      </w:r>
      <w:r w:rsidR="00C6736B" w:rsidRPr="004F3E77">
        <w:rPr>
          <w:rFonts w:ascii="Times New Roman" w:hAnsi="Times New Roman" w:cs="Times New Roman"/>
          <w:b/>
          <w:sz w:val="26"/>
          <w:szCs w:val="26"/>
        </w:rPr>
        <w:tab/>
      </w:r>
      <w:r w:rsidR="00C6736B" w:rsidRPr="004F3E77">
        <w:rPr>
          <w:rFonts w:ascii="Times New Roman" w:hAnsi="Times New Roman" w:cs="Times New Roman"/>
          <w:b/>
          <w:sz w:val="26"/>
          <w:szCs w:val="26"/>
        </w:rPr>
        <w:tab/>
        <w:t xml:space="preserve">MÔN: </w:t>
      </w:r>
      <w:r w:rsidR="00C47F98" w:rsidRPr="004F3E77">
        <w:rPr>
          <w:rFonts w:ascii="Times New Roman" w:hAnsi="Times New Roman" w:cs="Times New Roman"/>
          <w:b/>
          <w:sz w:val="26"/>
          <w:szCs w:val="26"/>
        </w:rPr>
        <w:t>TOÁN</w:t>
      </w:r>
      <w:r w:rsidRPr="004F3E77">
        <w:rPr>
          <w:rFonts w:ascii="Times New Roman" w:hAnsi="Times New Roman" w:cs="Times New Roman"/>
          <w:b/>
          <w:sz w:val="26"/>
          <w:szCs w:val="26"/>
        </w:rPr>
        <w:t xml:space="preserve"> – KHỐ</w:t>
      </w:r>
      <w:r w:rsidR="00C6736B" w:rsidRPr="004F3E77">
        <w:rPr>
          <w:rFonts w:ascii="Times New Roman" w:hAnsi="Times New Roman" w:cs="Times New Roman"/>
          <w:b/>
          <w:sz w:val="26"/>
          <w:szCs w:val="26"/>
        </w:rPr>
        <w:t xml:space="preserve">I </w:t>
      </w:r>
      <w:r w:rsidR="00C47F98" w:rsidRPr="004F3E77">
        <w:rPr>
          <w:rFonts w:ascii="Times New Roman" w:hAnsi="Times New Roman" w:cs="Times New Roman"/>
          <w:b/>
          <w:sz w:val="26"/>
          <w:szCs w:val="26"/>
        </w:rPr>
        <w:t>8</w:t>
      </w:r>
    </w:p>
    <w:p w:rsidR="00277420" w:rsidRPr="004F3E77" w:rsidRDefault="00277420" w:rsidP="003E3E47">
      <w:pPr>
        <w:tabs>
          <w:tab w:val="center" w:pos="2268"/>
          <w:tab w:val="center" w:pos="7655"/>
        </w:tabs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4F3E77">
        <w:rPr>
          <w:rFonts w:ascii="Times New Roman" w:hAnsi="Times New Roman" w:cs="Times New Roman"/>
          <w:b/>
          <w:sz w:val="26"/>
          <w:szCs w:val="26"/>
        </w:rPr>
        <w:tab/>
        <w:t>ĐỀ</w:t>
      </w:r>
      <w:r w:rsidR="00AC73E3"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C53CB">
        <w:rPr>
          <w:rFonts w:ascii="Times New Roman" w:hAnsi="Times New Roman" w:cs="Times New Roman"/>
          <w:b/>
          <w:sz w:val="26"/>
          <w:szCs w:val="26"/>
        </w:rPr>
        <w:t>CHÍNH THỨC</w:t>
      </w:r>
      <w:r w:rsidRPr="004F3E77">
        <w:rPr>
          <w:rFonts w:ascii="Times New Roman" w:hAnsi="Times New Roman" w:cs="Times New Roman"/>
          <w:b/>
          <w:sz w:val="26"/>
          <w:szCs w:val="26"/>
        </w:rPr>
        <w:tab/>
      </w: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Thờ</w:t>
      </w:r>
      <w:r w:rsidR="00C6736B" w:rsidRPr="004F3E77">
        <w:rPr>
          <w:rFonts w:ascii="Times New Roman" w:hAnsi="Times New Roman" w:cs="Times New Roman"/>
          <w:b/>
          <w:sz w:val="26"/>
          <w:szCs w:val="26"/>
        </w:rPr>
        <w:t>i</w:t>
      </w:r>
      <w:proofErr w:type="spellEnd"/>
      <w:r w:rsidR="00C6736B"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C6736B" w:rsidRPr="004F3E77">
        <w:rPr>
          <w:rFonts w:ascii="Times New Roman" w:hAnsi="Times New Roman" w:cs="Times New Roman"/>
          <w:b/>
          <w:sz w:val="26"/>
          <w:szCs w:val="26"/>
        </w:rPr>
        <w:t>gian</w:t>
      </w:r>
      <w:proofErr w:type="spellEnd"/>
      <w:r w:rsidR="00C6736B"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C6736B" w:rsidRPr="004F3E77">
        <w:rPr>
          <w:rFonts w:ascii="Times New Roman" w:hAnsi="Times New Roman" w:cs="Times New Roman"/>
          <w:b/>
          <w:sz w:val="26"/>
          <w:szCs w:val="26"/>
        </w:rPr>
        <w:t>làm</w:t>
      </w:r>
      <w:proofErr w:type="spellEnd"/>
      <w:r w:rsidR="00C6736B"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C6736B" w:rsidRPr="004F3E77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="00C6736B" w:rsidRPr="004F3E77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303FB4" w:rsidRPr="004F3E77">
        <w:rPr>
          <w:rFonts w:ascii="Times New Roman" w:hAnsi="Times New Roman" w:cs="Times New Roman"/>
          <w:b/>
          <w:sz w:val="26"/>
          <w:szCs w:val="26"/>
        </w:rPr>
        <w:t>90</w:t>
      </w:r>
      <w:r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phút</w:t>
      </w:r>
      <w:proofErr w:type="spellEnd"/>
    </w:p>
    <w:p w:rsidR="00277420" w:rsidRPr="004F3E77" w:rsidRDefault="00277420" w:rsidP="003E3E47">
      <w:pPr>
        <w:tabs>
          <w:tab w:val="center" w:pos="2268"/>
          <w:tab w:val="center" w:pos="7655"/>
        </w:tabs>
        <w:spacing w:after="0"/>
        <w:rPr>
          <w:rFonts w:ascii="Times New Roman" w:hAnsi="Times New Roman" w:cs="Times New Roman"/>
          <w:i/>
          <w:sz w:val="26"/>
          <w:szCs w:val="26"/>
        </w:rPr>
      </w:pPr>
      <w:r w:rsidRPr="004F3E77">
        <w:rPr>
          <w:rFonts w:ascii="Times New Roman" w:hAnsi="Times New Roman" w:cs="Times New Roman"/>
          <w:i/>
          <w:sz w:val="26"/>
          <w:szCs w:val="26"/>
        </w:rPr>
        <w:tab/>
      </w:r>
      <w:r w:rsidRPr="004F3E77">
        <w:rPr>
          <w:rFonts w:ascii="Times New Roman" w:hAnsi="Times New Roman" w:cs="Times New Roman"/>
          <w:b/>
          <w:i/>
          <w:sz w:val="26"/>
          <w:szCs w:val="26"/>
        </w:rPr>
        <w:t>(</w:t>
      </w:r>
      <w:proofErr w:type="spellStart"/>
      <w:r w:rsidRPr="004F3E77">
        <w:rPr>
          <w:rFonts w:ascii="Times New Roman" w:hAnsi="Times New Roman" w:cs="Times New Roman"/>
          <w:b/>
          <w:i/>
          <w:sz w:val="26"/>
          <w:szCs w:val="26"/>
        </w:rPr>
        <w:t>Đề</w:t>
      </w:r>
      <w:proofErr w:type="spellEnd"/>
      <w:r w:rsidR="00AC73E3" w:rsidRPr="004F3E77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AC73E3" w:rsidRPr="004F3E77">
        <w:rPr>
          <w:rFonts w:ascii="Times New Roman" w:hAnsi="Times New Roman" w:cs="Times New Roman"/>
          <w:b/>
          <w:i/>
          <w:sz w:val="26"/>
          <w:szCs w:val="26"/>
        </w:rPr>
        <w:t>có</w:t>
      </w:r>
      <w:proofErr w:type="spellEnd"/>
      <w:r w:rsidR="00AC73E3" w:rsidRPr="004F3E77">
        <w:rPr>
          <w:rFonts w:ascii="Times New Roman" w:hAnsi="Times New Roman" w:cs="Times New Roman"/>
          <w:b/>
          <w:i/>
          <w:sz w:val="26"/>
          <w:szCs w:val="26"/>
        </w:rPr>
        <w:t xml:space="preserve"> 01</w:t>
      </w:r>
      <w:r w:rsidRPr="004F3E77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b/>
          <w:i/>
          <w:sz w:val="26"/>
          <w:szCs w:val="26"/>
        </w:rPr>
        <w:t>trang</w:t>
      </w:r>
      <w:proofErr w:type="spellEnd"/>
      <w:r w:rsidRPr="004F3E77">
        <w:rPr>
          <w:rFonts w:ascii="Times New Roman" w:hAnsi="Times New Roman" w:cs="Times New Roman"/>
          <w:b/>
          <w:i/>
          <w:sz w:val="26"/>
          <w:szCs w:val="26"/>
        </w:rPr>
        <w:t>)</w:t>
      </w:r>
      <w:r w:rsidRPr="004F3E77">
        <w:rPr>
          <w:rFonts w:ascii="Times New Roman" w:hAnsi="Times New Roman" w:cs="Times New Roman"/>
          <w:i/>
          <w:sz w:val="26"/>
          <w:szCs w:val="26"/>
        </w:rPr>
        <w:tab/>
        <w:t>(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không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kể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thời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gian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phát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đề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>)</w:t>
      </w:r>
    </w:p>
    <w:p w:rsidR="006569FD" w:rsidRPr="004F3E77" w:rsidRDefault="006569FD" w:rsidP="00116148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277420" w:rsidRPr="004F3E77" w:rsidRDefault="00DD0999" w:rsidP="00116148">
      <w:pPr>
        <w:spacing w:before="60" w:after="60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="00C6736B" w:rsidRPr="004F3E77">
        <w:rPr>
          <w:rFonts w:ascii="Times New Roman" w:hAnsi="Times New Roman" w:cs="Times New Roman"/>
          <w:b/>
          <w:sz w:val="26"/>
          <w:szCs w:val="26"/>
        </w:rPr>
        <w:t xml:space="preserve"> 1. (</w:t>
      </w:r>
      <w:r w:rsidRPr="004F3E77">
        <w:rPr>
          <w:rFonts w:ascii="Times New Roman" w:hAnsi="Times New Roman" w:cs="Times New Roman"/>
          <w:b/>
          <w:sz w:val="26"/>
          <w:szCs w:val="26"/>
        </w:rPr>
        <w:t>2</w:t>
      </w:r>
      <w:r w:rsidR="001A606D">
        <w:rPr>
          <w:rFonts w:ascii="Times New Roman" w:hAnsi="Times New Roman" w:cs="Times New Roman"/>
          <w:b/>
          <w:sz w:val="26"/>
          <w:szCs w:val="26"/>
        </w:rPr>
        <w:t>,0</w:t>
      </w:r>
      <w:r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đ</w:t>
      </w:r>
      <w:r w:rsidR="00277420" w:rsidRPr="004F3E77">
        <w:rPr>
          <w:rFonts w:ascii="Times New Roman" w:hAnsi="Times New Roman" w:cs="Times New Roman"/>
          <w:b/>
          <w:sz w:val="26"/>
          <w:szCs w:val="26"/>
        </w:rPr>
        <w:t>iểm</w:t>
      </w:r>
      <w:proofErr w:type="spellEnd"/>
      <w:r w:rsidR="00277420" w:rsidRPr="004F3E77">
        <w:rPr>
          <w:rFonts w:ascii="Times New Roman" w:hAnsi="Times New Roman" w:cs="Times New Roman"/>
          <w:b/>
          <w:sz w:val="26"/>
          <w:szCs w:val="26"/>
        </w:rPr>
        <w:t>)</w:t>
      </w:r>
      <w:r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Thực</w:t>
      </w:r>
      <w:proofErr w:type="spellEnd"/>
      <w:r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hiện</w:t>
      </w:r>
      <w:proofErr w:type="spellEnd"/>
      <w:r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phép</w:t>
      </w:r>
      <w:proofErr w:type="spellEnd"/>
      <w:r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tính</w:t>
      </w:r>
      <w:proofErr w:type="spellEnd"/>
      <w:r w:rsidRPr="004F3E77">
        <w:rPr>
          <w:rFonts w:ascii="Times New Roman" w:hAnsi="Times New Roman" w:cs="Times New Roman"/>
          <w:b/>
          <w:sz w:val="26"/>
          <w:szCs w:val="26"/>
        </w:rPr>
        <w:t>:</w:t>
      </w:r>
    </w:p>
    <w:p w:rsidR="00DD0999" w:rsidRPr="004F3E77" w:rsidRDefault="00853787" w:rsidP="00116148">
      <w:pPr>
        <w:spacing w:after="80"/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4F3E77">
        <w:rPr>
          <w:rFonts w:ascii="Times New Roman" w:hAnsi="Times New Roman" w:cs="Times New Roman"/>
          <w:sz w:val="26"/>
          <w:szCs w:val="26"/>
        </w:rPr>
        <w:t xml:space="preserve">a/ </w:t>
      </w:r>
      <w:r w:rsidR="00CC1CB6">
        <w:rPr>
          <w:rFonts w:ascii="Times New Roman" w:hAnsi="Times New Roman" w:cs="Times New Roman"/>
          <w:sz w:val="26"/>
          <w:szCs w:val="26"/>
        </w:rPr>
        <w:t>3</w:t>
      </w:r>
      <w:proofErr w:type="gramStart"/>
      <w:r w:rsidR="00CC1CB6">
        <w:rPr>
          <w:rFonts w:ascii="Times New Roman" w:hAnsi="Times New Roman" w:cs="Times New Roman"/>
          <w:sz w:val="26"/>
          <w:szCs w:val="26"/>
        </w:rPr>
        <w:t>xy(</w:t>
      </w:r>
      <w:proofErr w:type="gramEnd"/>
      <w:r w:rsidR="00CC1CB6">
        <w:rPr>
          <w:rFonts w:ascii="Times New Roman" w:hAnsi="Times New Roman" w:cs="Times New Roman"/>
          <w:sz w:val="26"/>
          <w:szCs w:val="26"/>
        </w:rPr>
        <w:t>x + y) +</w:t>
      </w:r>
      <w:r w:rsidR="00CC1CB6" w:rsidRPr="00244A0C">
        <w:rPr>
          <w:rFonts w:ascii="Times New Roman" w:hAnsi="Times New Roman" w:cs="Times New Roman"/>
          <w:sz w:val="26"/>
          <w:szCs w:val="26"/>
        </w:rPr>
        <w:t xml:space="preserve"> </w:t>
      </w:r>
      <w:r w:rsidR="00CC1CB6" w:rsidRPr="004F3E77">
        <w:rPr>
          <w:rFonts w:ascii="Times New Roman" w:hAnsi="Times New Roman" w:cs="Times New Roman"/>
          <w:sz w:val="26"/>
          <w:szCs w:val="26"/>
        </w:rPr>
        <w:t>(</w:t>
      </w:r>
      <w:r w:rsidR="00CC1CB6">
        <w:rPr>
          <w:rFonts w:ascii="Times New Roman" w:hAnsi="Times New Roman" w:cs="Times New Roman"/>
          <w:sz w:val="26"/>
          <w:szCs w:val="26"/>
        </w:rPr>
        <w:t>8</w:t>
      </w:r>
      <w:r w:rsidR="00CC1CB6" w:rsidRPr="004F3E77">
        <w:rPr>
          <w:rFonts w:ascii="Times New Roman" w:hAnsi="Times New Roman" w:cs="Times New Roman"/>
          <w:sz w:val="26"/>
          <w:szCs w:val="26"/>
        </w:rPr>
        <w:t>x</w:t>
      </w:r>
      <w:r w:rsidR="00CC1CB6" w:rsidRPr="004F3E77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="00CC1CB6" w:rsidRPr="004F3E77">
        <w:rPr>
          <w:rFonts w:ascii="Times New Roman" w:hAnsi="Times New Roman" w:cs="Times New Roman"/>
          <w:sz w:val="26"/>
          <w:szCs w:val="26"/>
        </w:rPr>
        <w:t>y</w:t>
      </w:r>
      <w:r w:rsidR="00CC1CB6" w:rsidRPr="004F3E77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CC1CB6">
        <w:rPr>
          <w:rFonts w:ascii="Times New Roman" w:hAnsi="Times New Roman" w:cs="Times New Roman"/>
          <w:sz w:val="26"/>
          <w:szCs w:val="26"/>
        </w:rPr>
        <w:t xml:space="preserve"> – 12</w:t>
      </w:r>
      <w:r w:rsidR="00CC1CB6" w:rsidRPr="004F3E77">
        <w:rPr>
          <w:rFonts w:ascii="Times New Roman" w:hAnsi="Times New Roman" w:cs="Times New Roman"/>
          <w:sz w:val="26"/>
          <w:szCs w:val="26"/>
        </w:rPr>
        <w:t>x</w:t>
      </w:r>
      <w:r w:rsidR="00CC1CB6" w:rsidRPr="004F3E77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CC1CB6" w:rsidRPr="004F3E77">
        <w:rPr>
          <w:rFonts w:ascii="Times New Roman" w:hAnsi="Times New Roman" w:cs="Times New Roman"/>
          <w:sz w:val="26"/>
          <w:szCs w:val="26"/>
        </w:rPr>
        <w:t>y</w:t>
      </w:r>
      <w:r w:rsidR="00CC1CB6" w:rsidRPr="004F3E77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="00CC1CB6">
        <w:rPr>
          <w:rFonts w:ascii="Times New Roman" w:hAnsi="Times New Roman" w:cs="Times New Roman"/>
          <w:sz w:val="26"/>
          <w:szCs w:val="26"/>
        </w:rPr>
        <w:t>) : 4</w:t>
      </w:r>
      <w:r w:rsidR="00CC1CB6" w:rsidRPr="004F3E77">
        <w:rPr>
          <w:rFonts w:ascii="Times New Roman" w:hAnsi="Times New Roman" w:cs="Times New Roman"/>
          <w:sz w:val="26"/>
          <w:szCs w:val="26"/>
        </w:rPr>
        <w:t>x</w:t>
      </w:r>
      <w:r w:rsidR="00CC1CB6" w:rsidRPr="004F3E7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CC1CB6" w:rsidRPr="004F3E77">
        <w:rPr>
          <w:rFonts w:ascii="Times New Roman" w:hAnsi="Times New Roman" w:cs="Times New Roman"/>
          <w:sz w:val="26"/>
          <w:szCs w:val="26"/>
        </w:rPr>
        <w:t>y</w:t>
      </w:r>
      <w:r w:rsidR="00CC1CB6" w:rsidRPr="004F3E7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CC1CB6" w:rsidRPr="004F3E77">
        <w:rPr>
          <w:rFonts w:ascii="Times New Roman" w:hAnsi="Times New Roman" w:cs="Times New Roman"/>
          <w:sz w:val="26"/>
          <w:szCs w:val="26"/>
        </w:rPr>
        <w:t xml:space="preserve">      </w:t>
      </w:r>
    </w:p>
    <w:p w:rsidR="00CC1CB6" w:rsidRPr="00244A0C" w:rsidRDefault="00DD0999" w:rsidP="00116148">
      <w:pPr>
        <w:spacing w:after="80"/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4F3E77">
        <w:rPr>
          <w:rFonts w:ascii="Times New Roman" w:hAnsi="Times New Roman" w:cs="Times New Roman"/>
          <w:sz w:val="26"/>
          <w:szCs w:val="26"/>
        </w:rPr>
        <w:t xml:space="preserve">b/ </w:t>
      </w:r>
      <w:r w:rsidR="00CC1CB6">
        <w:rPr>
          <w:rFonts w:ascii="Times New Roman" w:hAnsi="Times New Roman" w:cs="Times New Roman"/>
          <w:sz w:val="26"/>
          <w:szCs w:val="26"/>
        </w:rPr>
        <w:t>(12x</w:t>
      </w:r>
      <w:r w:rsidR="00CC1CB6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CC1CB6">
        <w:rPr>
          <w:rFonts w:ascii="Times New Roman" w:hAnsi="Times New Roman" w:cs="Times New Roman"/>
          <w:sz w:val="26"/>
          <w:szCs w:val="26"/>
        </w:rPr>
        <w:t xml:space="preserve"> - 17x</w:t>
      </w:r>
      <w:r w:rsidR="00CC1CB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CC1CB6">
        <w:rPr>
          <w:rFonts w:ascii="Times New Roman" w:hAnsi="Times New Roman" w:cs="Times New Roman"/>
          <w:sz w:val="26"/>
          <w:szCs w:val="26"/>
        </w:rPr>
        <w:t xml:space="preserve"> + 12x – 4</w:t>
      </w:r>
      <w:proofErr w:type="gramStart"/>
      <w:r w:rsidR="00CC1CB6">
        <w:rPr>
          <w:rFonts w:ascii="Times New Roman" w:hAnsi="Times New Roman" w:cs="Times New Roman"/>
          <w:sz w:val="26"/>
          <w:szCs w:val="26"/>
        </w:rPr>
        <w:t>) :</w:t>
      </w:r>
      <w:proofErr w:type="gramEnd"/>
      <w:r w:rsidR="00CC1CB6">
        <w:rPr>
          <w:rFonts w:ascii="Times New Roman" w:hAnsi="Times New Roman" w:cs="Times New Roman"/>
          <w:sz w:val="26"/>
          <w:szCs w:val="26"/>
        </w:rPr>
        <w:t xml:space="preserve"> (3x – 2)</w:t>
      </w:r>
    </w:p>
    <w:p w:rsidR="00C6736B" w:rsidRPr="004F3E77" w:rsidRDefault="00DD0999" w:rsidP="00116148">
      <w:pPr>
        <w:spacing w:before="60" w:after="60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4F3E77">
        <w:rPr>
          <w:rFonts w:ascii="Times New Roman" w:hAnsi="Times New Roman" w:cs="Times New Roman"/>
          <w:b/>
          <w:sz w:val="26"/>
          <w:szCs w:val="26"/>
        </w:rPr>
        <w:t xml:space="preserve"> 2</w:t>
      </w:r>
      <w:r w:rsidR="00C6736B" w:rsidRPr="004F3E77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206FE2" w:rsidRPr="004F3E77">
        <w:rPr>
          <w:rFonts w:ascii="Times New Roman" w:hAnsi="Times New Roman" w:cs="Times New Roman"/>
          <w:b/>
          <w:sz w:val="26"/>
          <w:szCs w:val="26"/>
        </w:rPr>
        <w:t>(</w:t>
      </w:r>
      <w:r w:rsidR="00206FE2">
        <w:rPr>
          <w:rFonts w:ascii="Times New Roman" w:hAnsi="Times New Roman" w:cs="Times New Roman"/>
          <w:b/>
          <w:sz w:val="26"/>
          <w:szCs w:val="26"/>
        </w:rPr>
        <w:t>1,0</w:t>
      </w:r>
      <w:r w:rsidR="00206FE2"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206FE2" w:rsidRPr="004F3E77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="00206FE2" w:rsidRPr="004F3E77">
        <w:rPr>
          <w:rFonts w:ascii="Times New Roman" w:hAnsi="Times New Roman" w:cs="Times New Roman"/>
          <w:b/>
          <w:sz w:val="26"/>
          <w:szCs w:val="26"/>
        </w:rPr>
        <w:t xml:space="preserve">) </w:t>
      </w:r>
      <w:proofErr w:type="spellStart"/>
      <w:r w:rsidR="00206FE2">
        <w:rPr>
          <w:rFonts w:ascii="Times New Roman" w:hAnsi="Times New Roman" w:cs="Times New Roman"/>
          <w:b/>
          <w:sz w:val="26"/>
          <w:szCs w:val="26"/>
        </w:rPr>
        <w:t>Rút</w:t>
      </w:r>
      <w:proofErr w:type="spellEnd"/>
      <w:r w:rsidR="00206F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206FE2">
        <w:rPr>
          <w:rFonts w:ascii="Times New Roman" w:hAnsi="Times New Roman" w:cs="Times New Roman"/>
          <w:b/>
          <w:sz w:val="26"/>
          <w:szCs w:val="26"/>
        </w:rPr>
        <w:t>gọn</w:t>
      </w:r>
      <w:proofErr w:type="spellEnd"/>
      <w:r w:rsidR="00206F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206FE2">
        <w:rPr>
          <w:rFonts w:ascii="Times New Roman" w:hAnsi="Times New Roman" w:cs="Times New Roman"/>
          <w:b/>
          <w:sz w:val="26"/>
          <w:szCs w:val="26"/>
        </w:rPr>
        <w:t>phân</w:t>
      </w:r>
      <w:proofErr w:type="spellEnd"/>
      <w:r w:rsidR="00206F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206FE2">
        <w:rPr>
          <w:rFonts w:ascii="Times New Roman" w:hAnsi="Times New Roman" w:cs="Times New Roman"/>
          <w:b/>
          <w:sz w:val="26"/>
          <w:szCs w:val="26"/>
        </w:rPr>
        <w:t>thức</w:t>
      </w:r>
      <w:proofErr w:type="spellEnd"/>
      <w:r w:rsidR="00206FE2" w:rsidRPr="004F3E77">
        <w:rPr>
          <w:rFonts w:ascii="Times New Roman" w:hAnsi="Times New Roman" w:cs="Times New Roman"/>
          <w:b/>
          <w:sz w:val="26"/>
          <w:szCs w:val="26"/>
        </w:rPr>
        <w:t>:</w:t>
      </w:r>
    </w:p>
    <w:p w:rsidR="00DD0999" w:rsidRPr="004F3E77" w:rsidRDefault="00DD0999" w:rsidP="00116148">
      <w:pPr>
        <w:spacing w:after="80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4F3E77">
        <w:rPr>
          <w:rFonts w:ascii="Times New Roman" w:hAnsi="Times New Roman" w:cs="Times New Roman"/>
          <w:sz w:val="26"/>
          <w:szCs w:val="26"/>
        </w:rPr>
        <w:t xml:space="preserve">a/ </w:t>
      </w:r>
      <w:r w:rsidR="00206FE2" w:rsidRPr="00AD700D">
        <w:rPr>
          <w:rFonts w:ascii="Times New Roman" w:hAnsi="Times New Roman" w:cs="Times New Roman"/>
          <w:position w:val="-28"/>
          <w:sz w:val="26"/>
          <w:szCs w:val="26"/>
        </w:rPr>
        <w:object w:dxaOrig="11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5.25pt" o:ole="">
            <v:imagedata r:id="rId6" o:title=""/>
          </v:shape>
          <o:OLEObject Type="Embed" ProgID="Equation.DSMT4" ShapeID="_x0000_i1025" DrawAspect="Content" ObjectID="_1732113848" r:id="rId7"/>
        </w:object>
      </w:r>
      <w:r w:rsidRPr="004F3E77">
        <w:rPr>
          <w:rFonts w:ascii="Times New Roman" w:hAnsi="Times New Roman" w:cs="Times New Roman"/>
          <w:sz w:val="26"/>
          <w:szCs w:val="26"/>
        </w:rPr>
        <w:tab/>
      </w:r>
      <w:r w:rsidRPr="004F3E77">
        <w:rPr>
          <w:rFonts w:ascii="Times New Roman" w:hAnsi="Times New Roman" w:cs="Times New Roman"/>
          <w:sz w:val="26"/>
          <w:szCs w:val="26"/>
        </w:rPr>
        <w:tab/>
      </w:r>
      <w:r w:rsidRPr="004F3E77">
        <w:rPr>
          <w:rFonts w:ascii="Times New Roman" w:hAnsi="Times New Roman" w:cs="Times New Roman"/>
          <w:sz w:val="26"/>
          <w:szCs w:val="26"/>
        </w:rPr>
        <w:tab/>
      </w:r>
      <w:r w:rsidRPr="004F3E77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DD0999" w:rsidRPr="004F3E77" w:rsidRDefault="00853787" w:rsidP="00116148">
      <w:pPr>
        <w:spacing w:after="80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4F3E77">
        <w:rPr>
          <w:rFonts w:ascii="Times New Roman" w:hAnsi="Times New Roman" w:cs="Times New Roman"/>
          <w:sz w:val="26"/>
          <w:szCs w:val="26"/>
        </w:rPr>
        <w:t>b/</w:t>
      </w:r>
      <w:r w:rsidR="00DD0999" w:rsidRPr="004F3E77">
        <w:rPr>
          <w:rFonts w:ascii="Times New Roman" w:hAnsi="Times New Roman" w:cs="Times New Roman"/>
          <w:sz w:val="26"/>
          <w:szCs w:val="26"/>
        </w:rPr>
        <w:t xml:space="preserve"> </w:t>
      </w:r>
      <w:r w:rsidR="00206FE2" w:rsidRPr="00206FE2">
        <w:rPr>
          <w:rFonts w:ascii="Times New Roman" w:hAnsi="Times New Roman" w:cs="Times New Roman"/>
          <w:position w:val="-24"/>
          <w:sz w:val="26"/>
          <w:szCs w:val="26"/>
        </w:rPr>
        <w:object w:dxaOrig="800" w:dyaOrig="660">
          <v:shape id="_x0000_i1026" type="#_x0000_t75" style="width:39.75pt;height:33pt" o:ole="">
            <v:imagedata r:id="rId8" o:title=""/>
          </v:shape>
          <o:OLEObject Type="Embed" ProgID="Equation.DSMT4" ShapeID="_x0000_i1026" DrawAspect="Content" ObjectID="_1732113849" r:id="rId9"/>
        </w:object>
      </w:r>
    </w:p>
    <w:p w:rsidR="006569FD" w:rsidRPr="004F3E77" w:rsidRDefault="00DD0999" w:rsidP="00116148">
      <w:pPr>
        <w:spacing w:before="60" w:after="60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569FD" w:rsidRPr="004F3E77">
        <w:rPr>
          <w:rFonts w:ascii="Times New Roman" w:hAnsi="Times New Roman" w:cs="Times New Roman"/>
          <w:b/>
          <w:sz w:val="26"/>
          <w:szCs w:val="26"/>
        </w:rPr>
        <w:t>3. (</w:t>
      </w:r>
      <w:r w:rsidR="00206FE2">
        <w:rPr>
          <w:rFonts w:ascii="Times New Roman" w:hAnsi="Times New Roman" w:cs="Times New Roman"/>
          <w:b/>
          <w:sz w:val="26"/>
          <w:szCs w:val="26"/>
        </w:rPr>
        <w:t>2,0</w:t>
      </w:r>
      <w:r w:rsidR="006569FD"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6569FD" w:rsidRPr="004F3E77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="006569FD" w:rsidRPr="004F3E77">
        <w:rPr>
          <w:rFonts w:ascii="Times New Roman" w:hAnsi="Times New Roman" w:cs="Times New Roman"/>
          <w:b/>
          <w:sz w:val="26"/>
          <w:szCs w:val="26"/>
        </w:rPr>
        <w:t>)</w:t>
      </w:r>
      <w:r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206FE2" w:rsidRPr="004F3E77">
        <w:rPr>
          <w:rFonts w:ascii="Times New Roman" w:hAnsi="Times New Roman" w:cs="Times New Roman"/>
          <w:b/>
          <w:sz w:val="26"/>
          <w:szCs w:val="26"/>
        </w:rPr>
        <w:t>Thực</w:t>
      </w:r>
      <w:proofErr w:type="spellEnd"/>
      <w:r w:rsidR="00206FE2"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206FE2" w:rsidRPr="004F3E77">
        <w:rPr>
          <w:rFonts w:ascii="Times New Roman" w:hAnsi="Times New Roman" w:cs="Times New Roman"/>
          <w:b/>
          <w:sz w:val="26"/>
          <w:szCs w:val="26"/>
        </w:rPr>
        <w:t>hiện</w:t>
      </w:r>
      <w:proofErr w:type="spellEnd"/>
      <w:r w:rsidR="00206FE2"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206FE2" w:rsidRPr="004F3E77">
        <w:rPr>
          <w:rFonts w:ascii="Times New Roman" w:hAnsi="Times New Roman" w:cs="Times New Roman"/>
          <w:b/>
          <w:sz w:val="26"/>
          <w:szCs w:val="26"/>
        </w:rPr>
        <w:t>phép</w:t>
      </w:r>
      <w:proofErr w:type="spellEnd"/>
      <w:r w:rsidR="00206FE2"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206FE2" w:rsidRPr="004F3E77">
        <w:rPr>
          <w:rFonts w:ascii="Times New Roman" w:hAnsi="Times New Roman" w:cs="Times New Roman"/>
          <w:b/>
          <w:sz w:val="26"/>
          <w:szCs w:val="26"/>
        </w:rPr>
        <w:t>tính</w:t>
      </w:r>
      <w:proofErr w:type="spellEnd"/>
      <w:r w:rsidR="00206FE2" w:rsidRPr="004F3E77">
        <w:rPr>
          <w:rFonts w:ascii="Times New Roman" w:hAnsi="Times New Roman" w:cs="Times New Roman"/>
          <w:b/>
          <w:sz w:val="26"/>
          <w:szCs w:val="26"/>
        </w:rPr>
        <w:t>:</w:t>
      </w:r>
    </w:p>
    <w:p w:rsidR="00DD0999" w:rsidRPr="004F3E77" w:rsidRDefault="00853787" w:rsidP="00116148">
      <w:pPr>
        <w:spacing w:after="80"/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4F3E77">
        <w:rPr>
          <w:rFonts w:ascii="Times New Roman" w:hAnsi="Times New Roman" w:cs="Times New Roman"/>
          <w:sz w:val="26"/>
          <w:szCs w:val="26"/>
        </w:rPr>
        <w:t xml:space="preserve">a/ </w:t>
      </w:r>
      <w:r w:rsidR="00206FE2" w:rsidRPr="00206FE2">
        <w:rPr>
          <w:rFonts w:ascii="Times New Roman" w:hAnsi="Times New Roman" w:cs="Times New Roman"/>
          <w:position w:val="-24"/>
          <w:sz w:val="26"/>
          <w:szCs w:val="26"/>
        </w:rPr>
        <w:object w:dxaOrig="1500" w:dyaOrig="620">
          <v:shape id="_x0000_i1027" type="#_x0000_t75" style="width:75pt;height:31.5pt" o:ole="">
            <v:imagedata r:id="rId10" o:title=""/>
          </v:shape>
          <o:OLEObject Type="Embed" ProgID="Equation.DSMT4" ShapeID="_x0000_i1027" DrawAspect="Content" ObjectID="_1732113850" r:id="rId11"/>
        </w:object>
      </w:r>
    </w:p>
    <w:p w:rsidR="009A018E" w:rsidRDefault="00853787" w:rsidP="00116148">
      <w:pPr>
        <w:spacing w:after="80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4F3E77">
        <w:rPr>
          <w:rFonts w:ascii="Times New Roman" w:hAnsi="Times New Roman" w:cs="Times New Roman"/>
          <w:sz w:val="26"/>
          <w:szCs w:val="26"/>
        </w:rPr>
        <w:t xml:space="preserve">b/ </w:t>
      </w:r>
      <w:r w:rsidR="009A018E" w:rsidRPr="00247521">
        <w:rPr>
          <w:position w:val="-24"/>
        </w:rPr>
        <w:object w:dxaOrig="2040" w:dyaOrig="660">
          <v:shape id="_x0000_i1028" type="#_x0000_t75" style="width:102pt;height:33pt" o:ole="">
            <v:imagedata r:id="rId12" o:title=""/>
          </v:shape>
          <o:OLEObject Type="Embed" ProgID="Equation.DSMT4" ShapeID="_x0000_i1028" DrawAspect="Content" ObjectID="_1732113851" r:id="rId13"/>
        </w:object>
      </w:r>
    </w:p>
    <w:p w:rsidR="00CB737A" w:rsidRDefault="00CB737A" w:rsidP="00116148">
      <w:pPr>
        <w:spacing w:before="60" w:after="60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4F3E77">
        <w:rPr>
          <w:rFonts w:ascii="Times New Roman" w:hAnsi="Times New Roman" w:cs="Times New Roman"/>
          <w:b/>
          <w:sz w:val="26"/>
          <w:szCs w:val="26"/>
        </w:rPr>
        <w:t xml:space="preserve"> 4.</w:t>
      </w:r>
      <w:r w:rsidRPr="004F3E77">
        <w:rPr>
          <w:rFonts w:ascii="Times New Roman" w:hAnsi="Times New Roman" w:cs="Times New Roman"/>
          <w:sz w:val="26"/>
          <w:szCs w:val="26"/>
        </w:rPr>
        <w:t xml:space="preserve"> </w:t>
      </w:r>
      <w:r w:rsidRPr="004F3E77">
        <w:rPr>
          <w:rFonts w:ascii="Times New Roman" w:hAnsi="Times New Roman" w:cs="Times New Roman"/>
          <w:b/>
          <w:sz w:val="26"/>
          <w:szCs w:val="26"/>
        </w:rPr>
        <w:t>(0,5</w:t>
      </w:r>
      <w:r w:rsidR="001A606D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đ</w:t>
      </w:r>
      <w:r w:rsidR="001A606D">
        <w:rPr>
          <w:rFonts w:ascii="Times New Roman" w:hAnsi="Times New Roman" w:cs="Times New Roman"/>
          <w:b/>
          <w:sz w:val="26"/>
          <w:szCs w:val="26"/>
        </w:rPr>
        <w:t>iểm</w:t>
      </w:r>
      <w:proofErr w:type="spellEnd"/>
      <w:r w:rsidRPr="004F3E77">
        <w:rPr>
          <w:rFonts w:ascii="Times New Roman" w:hAnsi="Times New Roman" w:cs="Times New Roman"/>
          <w:b/>
          <w:sz w:val="26"/>
          <w:szCs w:val="26"/>
        </w:rPr>
        <w:t>)</w:t>
      </w:r>
      <w:r w:rsidRPr="004F3E7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 w:rsidRPr="004F3E77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243844" w:rsidRPr="004F3E7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nền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3m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gấp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Ông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243844">
        <w:rPr>
          <w:rFonts w:ascii="Times New Roman" w:hAnsi="Times New Roman" w:cs="Times New Roman"/>
          <w:sz w:val="26"/>
          <w:szCs w:val="26"/>
        </w:rPr>
        <w:t>An</w:t>
      </w:r>
      <w:proofErr w:type="gram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muốn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lát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gạch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50</w:t>
      </w:r>
      <w:r w:rsidR="00116148">
        <w:rPr>
          <w:rFonts w:ascii="Times New Roman" w:hAnsi="Times New Roman" w:cs="Times New Roman"/>
          <w:sz w:val="26"/>
          <w:szCs w:val="26"/>
        </w:rPr>
        <w:t xml:space="preserve"> </w:t>
      </w:r>
      <w:r w:rsidR="00243844">
        <w:rPr>
          <w:rFonts w:ascii="Times New Roman" w:hAnsi="Times New Roman" w:cs="Times New Roman"/>
          <w:sz w:val="26"/>
          <w:szCs w:val="26"/>
        </w:rPr>
        <w:t xml:space="preserve">cm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nền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nên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gạch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4 104 000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gạch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>?</w:t>
      </w:r>
    </w:p>
    <w:p w:rsidR="00DD0999" w:rsidRDefault="00DD0999" w:rsidP="00116148">
      <w:pPr>
        <w:spacing w:before="60" w:after="6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="006569FD"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B737A" w:rsidRPr="004F3E77">
        <w:rPr>
          <w:rFonts w:ascii="Times New Roman" w:hAnsi="Times New Roman" w:cs="Times New Roman"/>
          <w:b/>
          <w:sz w:val="26"/>
          <w:szCs w:val="26"/>
        </w:rPr>
        <w:t>5</w:t>
      </w:r>
      <w:r w:rsidR="006569FD" w:rsidRPr="004F3E77">
        <w:rPr>
          <w:rFonts w:ascii="Times New Roman" w:hAnsi="Times New Roman" w:cs="Times New Roman"/>
          <w:b/>
          <w:sz w:val="26"/>
          <w:szCs w:val="26"/>
        </w:rPr>
        <w:t>. (</w:t>
      </w:r>
      <w:r w:rsidR="00243844">
        <w:rPr>
          <w:rFonts w:ascii="Times New Roman" w:hAnsi="Times New Roman" w:cs="Times New Roman"/>
          <w:b/>
          <w:sz w:val="26"/>
          <w:szCs w:val="26"/>
        </w:rPr>
        <w:t>0,</w:t>
      </w:r>
      <w:r w:rsidRPr="004F3E77">
        <w:rPr>
          <w:rFonts w:ascii="Times New Roman" w:hAnsi="Times New Roman" w:cs="Times New Roman"/>
          <w:b/>
          <w:sz w:val="26"/>
          <w:szCs w:val="26"/>
        </w:rPr>
        <w:t>5</w:t>
      </w:r>
      <w:r w:rsidR="006569FD"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6569FD" w:rsidRPr="004F3E77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="006569FD" w:rsidRPr="004F3E77">
        <w:rPr>
          <w:rFonts w:ascii="Times New Roman" w:hAnsi="Times New Roman" w:cs="Times New Roman"/>
          <w:b/>
          <w:sz w:val="26"/>
          <w:szCs w:val="26"/>
        </w:rPr>
        <w:t>)</w:t>
      </w:r>
      <w:r w:rsidR="00CB737A"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năm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1kg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đườ</w:t>
      </w:r>
      <w:r w:rsidR="00222B53">
        <w:rPr>
          <w:rFonts w:ascii="Times New Roman" w:hAnsi="Times New Roman" w:cs="Times New Roman"/>
          <w:sz w:val="26"/>
          <w:szCs w:val="26"/>
        </w:rPr>
        <w:t>ng</w:t>
      </w:r>
      <w:proofErr w:type="spellEnd"/>
      <w:r w:rsidR="00222B5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2B53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222B53">
        <w:rPr>
          <w:rFonts w:ascii="Times New Roman" w:hAnsi="Times New Roman" w:cs="Times New Roman"/>
          <w:sz w:val="26"/>
          <w:szCs w:val="26"/>
        </w:rPr>
        <w:t xml:space="preserve"> 20</w:t>
      </w:r>
      <w:r w:rsidR="00243844">
        <w:rPr>
          <w:rFonts w:ascii="Times New Roman" w:hAnsi="Times New Roman" w:cs="Times New Roman"/>
          <w:sz w:val="26"/>
          <w:szCs w:val="26"/>
        </w:rPr>
        <w:t xml:space="preserve"> 000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năm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đườ</w:t>
      </w:r>
      <w:r w:rsidR="00222B53">
        <w:rPr>
          <w:rFonts w:ascii="Times New Roman" w:hAnsi="Times New Roman" w:cs="Times New Roman"/>
          <w:sz w:val="26"/>
          <w:szCs w:val="26"/>
        </w:rPr>
        <w:t>ng</w:t>
      </w:r>
      <w:proofErr w:type="spellEnd"/>
      <w:r w:rsidR="00222B5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22B53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="00222B53">
        <w:rPr>
          <w:rFonts w:ascii="Times New Roman" w:hAnsi="Times New Roman" w:cs="Times New Roman"/>
          <w:sz w:val="26"/>
          <w:szCs w:val="26"/>
        </w:rPr>
        <w:t xml:space="preserve"> 15</w:t>
      </w:r>
      <w:r w:rsidR="00243844">
        <w:rPr>
          <w:rFonts w:ascii="Times New Roman" w:hAnsi="Times New Roman" w:cs="Times New Roman"/>
          <w:sz w:val="26"/>
          <w:szCs w:val="26"/>
        </w:rPr>
        <w:t xml:space="preserve">% so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năm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Cuối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năm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giả</w:t>
      </w:r>
      <w:r w:rsidR="00222B53">
        <w:rPr>
          <w:rFonts w:ascii="Times New Roman" w:hAnsi="Times New Roman" w:cs="Times New Roman"/>
          <w:sz w:val="26"/>
          <w:szCs w:val="26"/>
        </w:rPr>
        <w:t>m</w:t>
      </w:r>
      <w:proofErr w:type="spellEnd"/>
      <w:r w:rsidR="00222B53">
        <w:rPr>
          <w:rFonts w:ascii="Times New Roman" w:hAnsi="Times New Roman" w:cs="Times New Roman"/>
          <w:sz w:val="26"/>
          <w:szCs w:val="26"/>
        </w:rPr>
        <w:t xml:space="preserve"> 5</w:t>
      </w:r>
      <w:r w:rsidR="00243844">
        <w:rPr>
          <w:rFonts w:ascii="Times New Roman" w:hAnsi="Times New Roman" w:cs="Times New Roman"/>
          <w:sz w:val="26"/>
          <w:szCs w:val="26"/>
        </w:rPr>
        <w:t xml:space="preserve">% so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năm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cuối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năm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1kg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3844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="00243844">
        <w:rPr>
          <w:rFonts w:ascii="Times New Roman" w:hAnsi="Times New Roman" w:cs="Times New Roman"/>
          <w:sz w:val="26"/>
          <w:szCs w:val="26"/>
        </w:rPr>
        <w:t>?</w:t>
      </w:r>
    </w:p>
    <w:p w:rsidR="00292BCD" w:rsidRDefault="00EA2D16" w:rsidP="00116148">
      <w:pPr>
        <w:spacing w:before="60" w:after="6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4F3E77">
        <w:rPr>
          <w:rFonts w:ascii="Times New Roman" w:hAnsi="Times New Roman" w:cs="Times New Roman"/>
          <w:b/>
          <w:sz w:val="26"/>
          <w:szCs w:val="26"/>
        </w:rPr>
        <w:t xml:space="preserve"> 6. (</w:t>
      </w:r>
      <w:r>
        <w:rPr>
          <w:rFonts w:ascii="Times New Roman" w:hAnsi="Times New Roman" w:cs="Times New Roman"/>
          <w:b/>
          <w:sz w:val="26"/>
          <w:szCs w:val="26"/>
        </w:rPr>
        <w:t>1,0</w:t>
      </w:r>
      <w:r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4F3E77">
        <w:rPr>
          <w:rFonts w:ascii="Times New Roman" w:hAnsi="Times New Roman" w:cs="Times New Roman"/>
          <w:b/>
          <w:sz w:val="26"/>
          <w:szCs w:val="26"/>
        </w:rPr>
        <w:t xml:space="preserve">) </w:t>
      </w:r>
      <w:proofErr w:type="spellStart"/>
      <w:r>
        <w:rPr>
          <w:rFonts w:ascii="Times New Roman" w:hAnsi="Times New Roman" w:cs="Times New Roman"/>
          <w:sz w:val="26"/>
          <w:szCs w:val="26"/>
        </w:rPr>
        <w:t>Cử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ậ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ẩ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ả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ẩ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A2D16" w:rsidRDefault="008628D0" w:rsidP="00116148">
      <w:pPr>
        <w:spacing w:before="60" w:after="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6</w:t>
      </w:r>
      <w:r w:rsidR="00EA2D16">
        <w:rPr>
          <w:rFonts w:ascii="Times New Roman" w:hAnsi="Times New Roman" w:cs="Times New Roman"/>
          <w:sz w:val="26"/>
          <w:szCs w:val="26"/>
        </w:rPr>
        <w:t>0</w:t>
      </w:r>
      <w:r w:rsidR="00292BCD">
        <w:rPr>
          <w:rFonts w:ascii="Times New Roman" w:hAnsi="Times New Roman" w:cs="Times New Roman"/>
          <w:sz w:val="26"/>
          <w:szCs w:val="26"/>
        </w:rPr>
        <w:t xml:space="preserve"> </w:t>
      </w:r>
      <w:r w:rsidR="00EA2D16">
        <w:rPr>
          <w:rFonts w:ascii="Times New Roman" w:hAnsi="Times New Roman" w:cs="Times New Roman"/>
          <w:sz w:val="26"/>
          <w:szCs w:val="26"/>
        </w:rPr>
        <w:t xml:space="preserve">000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đạt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lợi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nhuận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20%.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lời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phẩm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r w:rsidR="009D26FE">
        <w:rPr>
          <w:rFonts w:ascii="Times New Roman" w:hAnsi="Times New Roman" w:cs="Times New Roman"/>
          <w:sz w:val="26"/>
          <w:szCs w:val="26"/>
        </w:rPr>
        <w:t>9</w:t>
      </w:r>
      <w:r w:rsidR="00292BCD">
        <w:rPr>
          <w:rFonts w:ascii="Times New Roman" w:hAnsi="Times New Roman" w:cs="Times New Roman"/>
          <w:sz w:val="26"/>
          <w:szCs w:val="26"/>
        </w:rPr>
        <w:t xml:space="preserve"> </w:t>
      </w:r>
      <w:r w:rsidR="00EA2D16">
        <w:rPr>
          <w:rFonts w:ascii="Times New Roman" w:hAnsi="Times New Roman" w:cs="Times New Roman"/>
          <w:sz w:val="26"/>
          <w:szCs w:val="26"/>
        </w:rPr>
        <w:t>000</w:t>
      </w:r>
      <w:r w:rsidR="00292BCD">
        <w:rPr>
          <w:rFonts w:ascii="Times New Roman" w:hAnsi="Times New Roman" w:cs="Times New Roman"/>
          <w:sz w:val="26"/>
          <w:szCs w:val="26"/>
        </w:rPr>
        <w:t xml:space="preserve"> </w:t>
      </w:r>
      <w:r w:rsidR="00EA2D16">
        <w:rPr>
          <w:rFonts w:ascii="Times New Roman" w:hAnsi="Times New Roman" w:cs="Times New Roman"/>
          <w:sz w:val="26"/>
          <w:szCs w:val="26"/>
        </w:rPr>
        <w:t xml:space="preserve">000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cửa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nhập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A2D16">
        <w:rPr>
          <w:rFonts w:ascii="Times New Roman" w:hAnsi="Times New Roman" w:cs="Times New Roman"/>
          <w:sz w:val="26"/>
          <w:szCs w:val="26"/>
        </w:rPr>
        <w:t>phẩm</w:t>
      </w:r>
      <w:proofErr w:type="spellEnd"/>
      <w:r w:rsidR="00EA2D16">
        <w:rPr>
          <w:rFonts w:ascii="Times New Roman" w:hAnsi="Times New Roman" w:cs="Times New Roman"/>
          <w:sz w:val="26"/>
          <w:szCs w:val="26"/>
        </w:rPr>
        <w:t>?</w:t>
      </w:r>
    </w:p>
    <w:p w:rsidR="00DD0999" w:rsidRPr="004F3E77" w:rsidRDefault="00DD0999" w:rsidP="00116148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B737A" w:rsidRPr="004F3E77">
        <w:rPr>
          <w:rFonts w:ascii="Times New Roman" w:hAnsi="Times New Roman" w:cs="Times New Roman"/>
          <w:b/>
          <w:sz w:val="26"/>
          <w:szCs w:val="26"/>
        </w:rPr>
        <w:t>7</w:t>
      </w:r>
      <w:r w:rsidR="001A606D">
        <w:rPr>
          <w:rFonts w:ascii="Times New Roman" w:hAnsi="Times New Roman" w:cs="Times New Roman"/>
          <w:b/>
          <w:sz w:val="26"/>
          <w:szCs w:val="26"/>
        </w:rPr>
        <w:t>. (3,0</w:t>
      </w:r>
      <w:r w:rsidRPr="004F3E77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4F3E77">
        <w:rPr>
          <w:rFonts w:ascii="Times New Roman" w:hAnsi="Times New Roman" w:cs="Times New Roman"/>
          <w:b/>
          <w:sz w:val="26"/>
          <w:szCs w:val="26"/>
        </w:rPr>
        <w:t>)</w:t>
      </w:r>
    </w:p>
    <w:p w:rsidR="008D3C76" w:rsidRDefault="008D3C76" w:rsidP="00116148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F3E77">
        <w:rPr>
          <w:rFonts w:ascii="Times New Roman" w:hAnsi="Times New Roman" w:cs="Times New Roman"/>
          <w:sz w:val="26"/>
          <w:szCs w:val="26"/>
        </w:rPr>
        <w:t>Cho</w:t>
      </w:r>
      <w:r w:rsidRPr="004F3E77">
        <w:rPr>
          <w:rFonts w:ascii="Times New Roman" w:hAnsi="Times New Roman" w:cs="Times New Roman"/>
          <w:b/>
          <w:position w:val="-4"/>
          <w:sz w:val="26"/>
          <w:szCs w:val="26"/>
        </w:rPr>
        <w:t xml:space="preserve"> </w:t>
      </w:r>
      <w:r w:rsidRPr="004F3E77">
        <w:rPr>
          <w:rFonts w:ascii="Times New Roman" w:hAnsi="Times New Roman" w:cs="Times New Roman"/>
          <w:sz w:val="26"/>
          <w:szCs w:val="26"/>
        </w:rPr>
        <w:t xml:space="preserve">∆ABC </w:t>
      </w:r>
      <w:proofErr w:type="spellStart"/>
      <w:r w:rsidRPr="004F3E77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4F3E7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4F3E77">
        <w:rPr>
          <w:rFonts w:ascii="Times New Roman" w:hAnsi="Times New Roman" w:cs="Times New Roman"/>
          <w:sz w:val="26"/>
          <w:szCs w:val="26"/>
        </w:rPr>
        <w:t xml:space="preserve"> A (AB &lt; AC) </w:t>
      </w:r>
      <w:proofErr w:type="spellStart"/>
      <w:r w:rsidRPr="004F3E77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4F3E7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M</w:t>
      </w:r>
      <w:r w:rsidRPr="004F3E7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4F3E7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4F3E7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4F3E7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4F3E77">
        <w:rPr>
          <w:rFonts w:ascii="Times New Roman" w:hAnsi="Times New Roman" w:cs="Times New Roman"/>
          <w:sz w:val="26"/>
          <w:szCs w:val="26"/>
        </w:rPr>
        <w:t xml:space="preserve"> BC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Gọ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, K </w:t>
      </w:r>
      <w:proofErr w:type="spellStart"/>
      <w:r>
        <w:rPr>
          <w:rFonts w:ascii="Times New Roman" w:hAnsi="Times New Roman" w:cs="Times New Roman"/>
          <w:sz w:val="26"/>
          <w:szCs w:val="26"/>
        </w:rPr>
        <w:t>l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ế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B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C.</w:t>
      </w:r>
    </w:p>
    <w:p w:rsidR="008D3C76" w:rsidRDefault="008D3C76" w:rsidP="00116148">
      <w:pPr>
        <w:spacing w:after="0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/ </w:t>
      </w:r>
      <w:proofErr w:type="spellStart"/>
      <w:r w:rsidRPr="004F3E77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4F3E77">
        <w:rPr>
          <w:rFonts w:ascii="Times New Roman" w:hAnsi="Times New Roman" w:cs="Times New Roman"/>
          <w:sz w:val="26"/>
          <w:szCs w:val="26"/>
        </w:rPr>
        <w:t xml:space="preserve"> minh: </w:t>
      </w:r>
      <w:r>
        <w:rPr>
          <w:rFonts w:ascii="Times New Roman" w:hAnsi="Times New Roman" w:cs="Times New Roman"/>
          <w:sz w:val="26"/>
          <w:szCs w:val="26"/>
        </w:rPr>
        <w:t>AM = HK.</w:t>
      </w:r>
    </w:p>
    <w:p w:rsidR="008D3C76" w:rsidRDefault="008D3C76" w:rsidP="00116148">
      <w:pPr>
        <w:spacing w:after="0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/ </w:t>
      </w:r>
      <w:proofErr w:type="spellStart"/>
      <w:r>
        <w:rPr>
          <w:rFonts w:ascii="Times New Roman" w:hAnsi="Times New Roman" w:cs="Times New Roman"/>
          <w:sz w:val="26"/>
          <w:szCs w:val="26"/>
        </w:rPr>
        <w:t>Gọ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I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 qua H.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inh </w:t>
      </w:r>
      <w:proofErr w:type="spellStart"/>
      <w:r>
        <w:rPr>
          <w:rFonts w:ascii="Times New Roman" w:hAnsi="Times New Roman" w:cs="Times New Roman"/>
          <w:sz w:val="26"/>
          <w:szCs w:val="26"/>
        </w:rPr>
        <w:t>tứ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MBI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oi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:rsidR="00283261" w:rsidRDefault="008D3C76" w:rsidP="00116148">
      <w:pPr>
        <w:spacing w:after="0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/ </w:t>
      </w:r>
      <w:proofErr w:type="spellStart"/>
      <w:r>
        <w:rPr>
          <w:rFonts w:ascii="Times New Roman" w:hAnsi="Times New Roman" w:cs="Times New Roman"/>
          <w:sz w:val="26"/>
          <w:szCs w:val="26"/>
        </w:rPr>
        <w:t>Gọ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O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</w:t>
      </w:r>
      <w:r w:rsidR="00F8100E">
        <w:rPr>
          <w:rFonts w:ascii="Times New Roman" w:hAnsi="Times New Roman" w:cs="Times New Roman"/>
          <w:sz w:val="26"/>
          <w:szCs w:val="26"/>
        </w:rPr>
        <w:t xml:space="preserve">M </w:t>
      </w:r>
      <w:proofErr w:type="spellStart"/>
      <w:r w:rsidR="00F8100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F8100E">
        <w:rPr>
          <w:rFonts w:ascii="Times New Roman" w:hAnsi="Times New Roman" w:cs="Times New Roman"/>
          <w:sz w:val="26"/>
          <w:szCs w:val="26"/>
        </w:rPr>
        <w:t xml:space="preserve"> HK</w:t>
      </w:r>
      <w:r>
        <w:rPr>
          <w:rFonts w:ascii="Times New Roman" w:hAnsi="Times New Roman" w:cs="Times New Roman"/>
          <w:sz w:val="26"/>
          <w:szCs w:val="26"/>
        </w:rPr>
        <w:t xml:space="preserve">, E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ế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C. </w:t>
      </w:r>
    </w:p>
    <w:p w:rsidR="008D3C76" w:rsidRPr="004F3E77" w:rsidRDefault="008D3C76" w:rsidP="00116148">
      <w:pPr>
        <w:spacing w:after="0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hứ</w:t>
      </w:r>
      <w:r w:rsidR="00B8053E">
        <w:rPr>
          <w:rFonts w:ascii="Times New Roman" w:hAnsi="Times New Roman" w:cs="Times New Roman"/>
          <w:sz w:val="26"/>
          <w:szCs w:val="26"/>
        </w:rPr>
        <w:t>ng</w:t>
      </w:r>
      <w:proofErr w:type="spellEnd"/>
      <w:r w:rsidR="00B8053E">
        <w:rPr>
          <w:rFonts w:ascii="Times New Roman" w:hAnsi="Times New Roman" w:cs="Times New Roman"/>
          <w:sz w:val="26"/>
          <w:szCs w:val="26"/>
        </w:rPr>
        <w:t xml:space="preserve"> minh: </w:t>
      </w:r>
      <w:r w:rsidR="00B8053E" w:rsidRPr="00341A69">
        <w:rPr>
          <w:rFonts w:ascii="Times New Roman" w:hAnsi="Times New Roman" w:cs="Times New Roman"/>
          <w:position w:val="-12"/>
          <w:sz w:val="26"/>
          <w:szCs w:val="26"/>
        </w:rPr>
        <w:object w:dxaOrig="1740" w:dyaOrig="360">
          <v:shape id="_x0000_i1029" type="#_x0000_t75" style="width:87pt;height:18pt" o:ole="">
            <v:imagedata r:id="rId14" o:title=""/>
          </v:shape>
          <o:OLEObject Type="Embed" ProgID="Equation.DSMT4" ShapeID="_x0000_i1029" DrawAspect="Content" ObjectID="_1732113852" r:id="rId15"/>
        </w:object>
      </w:r>
    </w:p>
    <w:p w:rsidR="004D0196" w:rsidRPr="004F3E77" w:rsidRDefault="004D0196" w:rsidP="0011614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B39D9" w:rsidRPr="004F3E77" w:rsidRDefault="009470FF" w:rsidP="003E3E47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F3E77">
        <w:rPr>
          <w:rFonts w:ascii="Times New Roman" w:hAnsi="Times New Roman" w:cs="Times New Roman"/>
          <w:sz w:val="26"/>
          <w:szCs w:val="26"/>
        </w:rPr>
        <w:t xml:space="preserve">– – </w:t>
      </w:r>
      <w:r w:rsidR="00C6736B" w:rsidRPr="004F3E7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6736B" w:rsidRPr="004F3E77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="00C6736B" w:rsidRPr="004F3E77">
        <w:rPr>
          <w:rFonts w:ascii="Times New Roman" w:hAnsi="Times New Roman" w:cs="Times New Roman"/>
          <w:sz w:val="26"/>
          <w:szCs w:val="26"/>
        </w:rPr>
        <w:t xml:space="preserve"> </w:t>
      </w:r>
      <w:r w:rsidRPr="004F3E77">
        <w:rPr>
          <w:rFonts w:ascii="Times New Roman" w:hAnsi="Times New Roman" w:cs="Times New Roman"/>
          <w:sz w:val="26"/>
          <w:szCs w:val="26"/>
        </w:rPr>
        <w:t>– –</w:t>
      </w:r>
    </w:p>
    <w:p w:rsidR="00C6736B" w:rsidRPr="004F3E77" w:rsidRDefault="00C6736B" w:rsidP="003E3E47">
      <w:pPr>
        <w:spacing w:after="0" w:line="24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Học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sinh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không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được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sử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dụng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tài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liệu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>.</w:t>
      </w:r>
    </w:p>
    <w:p w:rsidR="003139CA" w:rsidRPr="004F3E77" w:rsidRDefault="00C6736B" w:rsidP="003E3E47">
      <w:pPr>
        <w:spacing w:after="0" w:line="24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Giám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thị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không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giải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thích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gì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4F3E77">
        <w:rPr>
          <w:rFonts w:ascii="Times New Roman" w:hAnsi="Times New Roman" w:cs="Times New Roman"/>
          <w:i/>
          <w:sz w:val="26"/>
          <w:szCs w:val="26"/>
        </w:rPr>
        <w:t>thêm</w:t>
      </w:r>
      <w:proofErr w:type="spellEnd"/>
      <w:r w:rsidRPr="004F3E77">
        <w:rPr>
          <w:rFonts w:ascii="Times New Roman" w:hAnsi="Times New Roman" w:cs="Times New Roman"/>
          <w:i/>
          <w:sz w:val="26"/>
          <w:szCs w:val="26"/>
        </w:rPr>
        <w:t>.</w:t>
      </w:r>
      <w:r w:rsidR="003139CA" w:rsidRPr="004F3E77">
        <w:rPr>
          <w:rFonts w:ascii="Times New Roman" w:hAnsi="Times New Roman" w:cs="Times New Roman"/>
          <w:i/>
          <w:sz w:val="26"/>
          <w:szCs w:val="26"/>
        </w:rPr>
        <w:br w:type="page"/>
      </w:r>
    </w:p>
    <w:tbl>
      <w:tblPr>
        <w:tblW w:w="9997" w:type="dxa"/>
        <w:tblInd w:w="553" w:type="dxa"/>
        <w:tblLook w:val="01E0" w:firstRow="1" w:lastRow="1" w:firstColumn="1" w:lastColumn="1" w:noHBand="0" w:noVBand="0"/>
      </w:tblPr>
      <w:tblGrid>
        <w:gridCol w:w="5778"/>
        <w:gridCol w:w="4219"/>
      </w:tblGrid>
      <w:tr w:rsidR="003139CA" w:rsidRPr="004F3E77" w:rsidTr="00926304">
        <w:trPr>
          <w:trHeight w:val="1992"/>
        </w:trPr>
        <w:tc>
          <w:tcPr>
            <w:tcW w:w="5778" w:type="dxa"/>
            <w:hideMark/>
          </w:tcPr>
          <w:p w:rsidR="003139CA" w:rsidRPr="004F3E77" w:rsidRDefault="003139CA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s-BO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es-BO"/>
              </w:rPr>
              <w:lastRenderedPageBreak/>
              <w:t>ỦY BAN NHÂN DÂN QUẬN 3</w:t>
            </w:r>
          </w:p>
          <w:p w:rsidR="003139CA" w:rsidRPr="004F3E77" w:rsidRDefault="003139CA" w:rsidP="00116148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HAI BÀ TRƯNG</w:t>
            </w:r>
            <w:r w:rsidRPr="004F3E77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t xml:space="preserve"> </w:t>
            </w:r>
            <w:r w:rsidRPr="004F3E77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softHyphen/>
            </w:r>
            <w:r w:rsidRPr="004F3E77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softHyphen/>
            </w:r>
            <w:r w:rsidRPr="004F3E77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softHyphen/>
            </w:r>
            <w:r w:rsidRPr="004F3E77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softHyphen/>
            </w:r>
            <w:r w:rsidRPr="004F3E77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softHyphen/>
            </w:r>
            <w:r w:rsidRPr="004F3E77">
              <w:rPr>
                <w:rFonts w:ascii="Times New Roman" w:hAnsi="Times New Roman" w:cs="Times New Roman"/>
                <w:b/>
                <w:i/>
                <w:sz w:val="26"/>
                <w:szCs w:val="26"/>
                <w:lang w:val="es-BO"/>
              </w:rPr>
              <w:softHyphen/>
            </w:r>
          </w:p>
          <w:p w:rsidR="003139CA" w:rsidRPr="004F3E77" w:rsidRDefault="003139CA" w:rsidP="00116148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219" w:type="dxa"/>
            <w:hideMark/>
          </w:tcPr>
          <w:p w:rsidR="003139CA" w:rsidRPr="004F3E77" w:rsidRDefault="003139CA" w:rsidP="00116148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 xml:space="preserve">KIỂM TRA HỌC KỲ I </w:t>
            </w:r>
          </w:p>
          <w:p w:rsidR="003139CA" w:rsidRPr="004F3E77" w:rsidRDefault="003139CA" w:rsidP="00116148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>NĂM HỌC 202</w:t>
            </w:r>
            <w:r w:rsidR="001A606D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>2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 xml:space="preserve"> 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–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 xml:space="preserve"> 202</w:t>
            </w:r>
            <w:r w:rsidR="001A606D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>3</w:t>
            </w:r>
          </w:p>
          <w:p w:rsidR="003139CA" w:rsidRPr="004F3E77" w:rsidRDefault="003139CA" w:rsidP="00116148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 xml:space="preserve">MÔN: 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TOÁN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es-BO"/>
              </w:rPr>
              <w:t xml:space="preserve"> – KHỐI 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  <w:p w:rsidR="003139CA" w:rsidRPr="004F3E77" w:rsidRDefault="003139CA" w:rsidP="00116148">
            <w:pPr>
              <w:tabs>
                <w:tab w:val="center" w:pos="6840"/>
              </w:tabs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es-BO"/>
              </w:rPr>
            </w:pPr>
          </w:p>
        </w:tc>
      </w:tr>
    </w:tbl>
    <w:p w:rsidR="003139CA" w:rsidRPr="004F3E77" w:rsidRDefault="00653B41" w:rsidP="00645EE7">
      <w:pPr>
        <w:jc w:val="center"/>
        <w:rPr>
          <w:rFonts w:ascii="Times New Roman" w:hAnsi="Times New Roman" w:cs="Times New Roman"/>
          <w:b/>
          <w:sz w:val="26"/>
          <w:szCs w:val="26"/>
          <w:lang w:val="es-BO"/>
        </w:rPr>
      </w:pPr>
      <w:r>
        <w:rPr>
          <w:rFonts w:ascii="Times New Roman" w:hAnsi="Times New Roman" w:cs="Times New Roman"/>
          <w:b/>
          <w:sz w:val="26"/>
          <w:szCs w:val="26"/>
          <w:lang w:val="es-BO"/>
        </w:rPr>
        <w:t>HƯỚNG DẪN CHẤM ĐỀ CHÍNH THỨ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9"/>
        <w:gridCol w:w="975"/>
        <w:gridCol w:w="6253"/>
        <w:gridCol w:w="931"/>
      </w:tblGrid>
      <w:tr w:rsidR="000A22B5" w:rsidRPr="004F3E77" w:rsidTr="00472D2F">
        <w:tc>
          <w:tcPr>
            <w:tcW w:w="989" w:type="dxa"/>
          </w:tcPr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975" w:type="dxa"/>
          </w:tcPr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6253" w:type="dxa"/>
          </w:tcPr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931" w:type="dxa"/>
          </w:tcPr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472D2F" w:rsidRPr="004F3E77" w:rsidTr="00472D2F">
        <w:tc>
          <w:tcPr>
            <w:tcW w:w="989" w:type="dxa"/>
            <w:vMerge w:val="restart"/>
          </w:tcPr>
          <w:p w:rsidR="00472D2F" w:rsidRPr="004F3E77" w:rsidRDefault="00472D2F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  <w:p w:rsidR="00472D2F" w:rsidRPr="004F3E77" w:rsidRDefault="00472D2F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(2,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đ)</w:t>
            </w:r>
          </w:p>
        </w:tc>
        <w:tc>
          <w:tcPr>
            <w:tcW w:w="975" w:type="dxa"/>
          </w:tcPr>
          <w:p w:rsidR="00472D2F" w:rsidRPr="004F3E77" w:rsidRDefault="00472D2F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  <w:p w:rsidR="00472D2F" w:rsidRPr="004F3E77" w:rsidRDefault="00472D2F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6253" w:type="dxa"/>
          </w:tcPr>
          <w:p w:rsidR="00472D2F" w:rsidRDefault="00472D2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a/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xy(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</w:rPr>
              <w:t>x + y) +</w:t>
            </w:r>
            <w:r w:rsidRPr="00244A0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x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4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y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– 12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x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3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y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) : 4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x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y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</w:p>
          <w:p w:rsidR="00472D2F" w:rsidRDefault="00472D2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3x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y + 3xy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+ 2x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y - 3xy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  <w:p w:rsidR="00472D2F" w:rsidRPr="00F76BBE" w:rsidRDefault="00472D2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5x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y</w:t>
            </w:r>
          </w:p>
        </w:tc>
        <w:tc>
          <w:tcPr>
            <w:tcW w:w="931" w:type="dxa"/>
          </w:tcPr>
          <w:p w:rsidR="00472D2F" w:rsidRPr="004F3E77" w:rsidRDefault="00472D2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72D2F" w:rsidRPr="004F3E77" w:rsidRDefault="00472D2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x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  <w:p w:rsidR="00472D2F" w:rsidRPr="004F3E77" w:rsidRDefault="00472D2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472D2F" w:rsidRPr="004F3E77" w:rsidTr="00472D2F">
        <w:tc>
          <w:tcPr>
            <w:tcW w:w="989" w:type="dxa"/>
            <w:vMerge/>
          </w:tcPr>
          <w:p w:rsidR="00472D2F" w:rsidRPr="004F3E77" w:rsidRDefault="00472D2F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5" w:type="dxa"/>
          </w:tcPr>
          <w:p w:rsidR="00472D2F" w:rsidRPr="004F3E77" w:rsidRDefault="00472D2F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  <w:p w:rsidR="00472D2F" w:rsidRPr="004F3E77" w:rsidRDefault="00472D2F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6253" w:type="dxa"/>
          </w:tcPr>
          <w:p w:rsidR="00472D2F" w:rsidRDefault="00472D2F" w:rsidP="00116148">
            <w:pPr>
              <w:spacing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b/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12x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- 17x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+ 12x – 4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) :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3x – 2)</w:t>
            </w:r>
          </w:p>
          <w:p w:rsidR="00472D2F" w:rsidRPr="00244A0C" w:rsidRDefault="00472D2F" w:rsidP="00116148">
            <w:pPr>
              <w:spacing w:after="8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4x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– 3x + 2</w:t>
            </w:r>
          </w:p>
          <w:p w:rsidR="00472D2F" w:rsidRPr="004F3E77" w:rsidRDefault="00472D2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31" w:type="dxa"/>
          </w:tcPr>
          <w:p w:rsidR="00472D2F" w:rsidRPr="004F3E77" w:rsidRDefault="00472D2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72D2F" w:rsidRPr="004F3E77" w:rsidRDefault="00472D2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x4</w:t>
            </w:r>
          </w:p>
        </w:tc>
      </w:tr>
      <w:tr w:rsidR="000A22B5" w:rsidRPr="004F3E77" w:rsidTr="00472D2F">
        <w:tc>
          <w:tcPr>
            <w:tcW w:w="989" w:type="dxa"/>
            <w:vMerge w:val="restart"/>
          </w:tcPr>
          <w:p w:rsidR="00866D5D" w:rsidRPr="004F3E77" w:rsidRDefault="00866D5D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  <w:p w:rsidR="00866D5D" w:rsidRPr="004F3E77" w:rsidRDefault="00866D5D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 w:rsidR="002662DB"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,</w:t>
            </w:r>
            <w:r w:rsidR="00472D2F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đ)</w:t>
            </w:r>
          </w:p>
        </w:tc>
        <w:tc>
          <w:tcPr>
            <w:tcW w:w="975" w:type="dxa"/>
          </w:tcPr>
          <w:p w:rsidR="00866D5D" w:rsidRPr="004F3E77" w:rsidRDefault="00866D5D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  <w:p w:rsidR="00866D5D" w:rsidRPr="004F3E77" w:rsidRDefault="00866D5D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6253" w:type="dxa"/>
          </w:tcPr>
          <w:p w:rsidR="00866D5D" w:rsidRPr="004F3E77" w:rsidRDefault="00866D5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a/ </w:t>
            </w:r>
            <w:r w:rsidR="00472D2F" w:rsidRPr="00AD700D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160" w:dyaOrig="700">
                <v:shape id="_x0000_i1030" type="#_x0000_t75" style="width:108pt;height:35.25pt" o:ole="">
                  <v:imagedata r:id="rId16" o:title=""/>
                </v:shape>
                <o:OLEObject Type="Embed" ProgID="Equation.DSMT4" ShapeID="_x0000_i1030" DrawAspect="Content" ObjectID="_1732113853" r:id="rId17"/>
              </w:objec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931" w:type="dxa"/>
          </w:tcPr>
          <w:p w:rsidR="00866D5D" w:rsidRPr="004F3E77" w:rsidRDefault="00866D5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x2</w:t>
            </w:r>
          </w:p>
          <w:p w:rsidR="00866D5D" w:rsidRPr="004F3E77" w:rsidRDefault="00866D5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72D2F" w:rsidRPr="004F3E77" w:rsidTr="001A606D">
        <w:trPr>
          <w:trHeight w:val="916"/>
        </w:trPr>
        <w:tc>
          <w:tcPr>
            <w:tcW w:w="989" w:type="dxa"/>
            <w:vMerge/>
          </w:tcPr>
          <w:p w:rsidR="00472D2F" w:rsidRPr="004F3E77" w:rsidRDefault="00472D2F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75" w:type="dxa"/>
          </w:tcPr>
          <w:p w:rsidR="00472D2F" w:rsidRPr="004F3E77" w:rsidRDefault="00472D2F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  <w:p w:rsidR="00472D2F" w:rsidRPr="004F3E77" w:rsidRDefault="00472D2F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(0,5đ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6253" w:type="dxa"/>
          </w:tcPr>
          <w:p w:rsidR="00472D2F" w:rsidRPr="004F3E77" w:rsidRDefault="00472D2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b/ </w:t>
            </w:r>
            <w:r w:rsidRPr="00F76BBE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3040" w:dyaOrig="700">
                <v:shape id="_x0000_i1031" type="#_x0000_t75" style="width:152.25pt;height:35.25pt" o:ole="">
                  <v:imagedata r:id="rId18" o:title=""/>
                </v:shape>
                <o:OLEObject Type="Embed" ProgID="Equation.DSMT4" ShapeID="_x0000_i1031" DrawAspect="Content" ObjectID="_1732113854" r:id="rId19"/>
              </w:object>
            </w:r>
          </w:p>
        </w:tc>
        <w:tc>
          <w:tcPr>
            <w:tcW w:w="931" w:type="dxa"/>
          </w:tcPr>
          <w:p w:rsidR="00472D2F" w:rsidRPr="004F3E77" w:rsidRDefault="00472D2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472D2F" w:rsidRPr="004F3E77" w:rsidRDefault="008234F1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="00472D2F"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A606D" w:rsidRPr="004F3E77" w:rsidTr="00472D2F">
        <w:tc>
          <w:tcPr>
            <w:tcW w:w="989" w:type="dxa"/>
            <w:vMerge w:val="restart"/>
          </w:tcPr>
          <w:p w:rsidR="001A606D" w:rsidRPr="004F3E77" w:rsidRDefault="001A606D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  <w:p w:rsidR="001A606D" w:rsidRPr="004F3E77" w:rsidRDefault="001A606D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,0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đ)</w:t>
            </w:r>
          </w:p>
        </w:tc>
        <w:tc>
          <w:tcPr>
            <w:tcW w:w="975" w:type="dxa"/>
          </w:tcPr>
          <w:p w:rsidR="001A606D" w:rsidRPr="004F3E77" w:rsidRDefault="001A606D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  <w:p w:rsidR="001A606D" w:rsidRPr="004F3E77" w:rsidRDefault="001A606D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,0đ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6253" w:type="dxa"/>
          </w:tcPr>
          <w:p w:rsidR="001A606D" w:rsidRDefault="001A606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a/</w:t>
            </w:r>
          </w:p>
          <w:p w:rsidR="001A606D" w:rsidRPr="004F3E77" w:rsidRDefault="001A606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D7BA9">
              <w:rPr>
                <w:rFonts w:ascii="Times New Roman" w:hAnsi="Times New Roman" w:cs="Times New Roman"/>
                <w:position w:val="-124"/>
                <w:sz w:val="26"/>
                <w:szCs w:val="26"/>
              </w:rPr>
              <w:object w:dxaOrig="1500" w:dyaOrig="2600">
                <v:shape id="_x0000_i1032" type="#_x0000_t75" style="width:75pt;height:130.5pt" o:ole="">
                  <v:imagedata r:id="rId20" o:title=""/>
                </v:shape>
                <o:OLEObject Type="Embed" ProgID="Equation.DSMT4" ShapeID="_x0000_i1032" DrawAspect="Content" ObjectID="_1732113855" r:id="rId21"/>
              </w:objec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</w:t>
            </w:r>
          </w:p>
        </w:tc>
        <w:tc>
          <w:tcPr>
            <w:tcW w:w="931" w:type="dxa"/>
          </w:tcPr>
          <w:p w:rsidR="001A606D" w:rsidRPr="004F3E77" w:rsidRDefault="001A606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606D" w:rsidRDefault="001A606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606D" w:rsidRDefault="001A606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606D" w:rsidRDefault="001A606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606D" w:rsidRPr="004F3E77" w:rsidRDefault="001A606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x2</w:t>
            </w:r>
          </w:p>
          <w:p w:rsidR="001A606D" w:rsidRDefault="001A606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606D" w:rsidRPr="004F3E77" w:rsidRDefault="001A606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A606D" w:rsidRDefault="001A606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606D" w:rsidRPr="004F3E77" w:rsidRDefault="001A606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9A018E" w:rsidRPr="004F3E77" w:rsidTr="009F0796">
        <w:trPr>
          <w:trHeight w:val="3411"/>
        </w:trPr>
        <w:tc>
          <w:tcPr>
            <w:tcW w:w="989" w:type="dxa"/>
            <w:vMerge/>
          </w:tcPr>
          <w:p w:rsidR="009A018E" w:rsidRPr="004F3E77" w:rsidRDefault="009A018E" w:rsidP="00116148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75" w:type="dxa"/>
          </w:tcPr>
          <w:p w:rsidR="009A018E" w:rsidRPr="004F3E77" w:rsidRDefault="009A018E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  <w:p w:rsidR="009A018E" w:rsidRPr="004F3E77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,0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đ)</w:t>
            </w:r>
          </w:p>
          <w:p w:rsidR="009A018E" w:rsidRPr="004F3E77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53" w:type="dxa"/>
          </w:tcPr>
          <w:p w:rsidR="009A018E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b/ </w:t>
            </w:r>
          </w:p>
          <w:p w:rsidR="009A018E" w:rsidRPr="004F3E77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66612">
              <w:rPr>
                <w:rFonts w:ascii="Times New Roman" w:hAnsi="Times New Roman" w:cs="Times New Roman"/>
                <w:position w:val="-134"/>
                <w:sz w:val="26"/>
                <w:szCs w:val="26"/>
              </w:rPr>
              <w:object w:dxaOrig="3080" w:dyaOrig="2799">
                <v:shape id="_x0000_i1033" type="#_x0000_t75" style="width:153.75pt;height:141pt" o:ole="">
                  <v:imagedata r:id="rId22" o:title=""/>
                </v:shape>
                <o:OLEObject Type="Embed" ProgID="Equation.DSMT4" ShapeID="_x0000_i1033" DrawAspect="Content" ObjectID="_1732113856" r:id="rId23"/>
              </w:object>
            </w:r>
          </w:p>
          <w:p w:rsidR="009A018E" w:rsidRPr="004F3E77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31" w:type="dxa"/>
          </w:tcPr>
          <w:p w:rsidR="009A018E" w:rsidRPr="004F3E77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A018E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A018E" w:rsidRPr="004F3E77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9A018E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A018E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A018E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9A018E" w:rsidRPr="004F3E77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9A018E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A018E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A018E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9A018E" w:rsidRPr="004F3E77" w:rsidRDefault="009A018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A22B5" w:rsidRPr="004F3E77" w:rsidTr="00472D2F">
        <w:tc>
          <w:tcPr>
            <w:tcW w:w="989" w:type="dxa"/>
          </w:tcPr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  <w:p w:rsidR="003139CA" w:rsidRPr="004F3E77" w:rsidRDefault="00446F1D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(0</w:t>
            </w:r>
            <w:r w:rsidR="003139CA"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,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  <w:r w:rsidR="003139CA"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đ)</w:t>
            </w:r>
          </w:p>
        </w:tc>
        <w:tc>
          <w:tcPr>
            <w:tcW w:w="975" w:type="dxa"/>
          </w:tcPr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53" w:type="dxa"/>
          </w:tcPr>
          <w:p w:rsidR="00243844" w:rsidRPr="004F3E77" w:rsidRDefault="00243844" w:rsidP="00116148">
            <w:pPr>
              <w:jc w:val="both"/>
              <w:outlineLvl w:val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noProof/>
                <w:sz w:val="26"/>
                <w:szCs w:val="26"/>
              </w:rPr>
              <w:t>Chiề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u dài : </w:t>
            </w:r>
            <w:r w:rsidRPr="004F3E77">
              <w:rPr>
                <w:rFonts w:ascii="Times New Roman" w:hAnsi="Times New Roman" w:cs="Times New Roman"/>
                <w:noProof/>
                <w:sz w:val="26"/>
                <w:szCs w:val="26"/>
              </w:rPr>
              <w:t>3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.6</w:t>
            </w:r>
            <w:r w:rsidRPr="004F3E77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= 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8</w:t>
            </w:r>
            <w:r w:rsidRPr="004F3E77">
              <w:rPr>
                <w:rFonts w:ascii="Times New Roman" w:hAnsi="Times New Roman" w:cs="Times New Roman"/>
                <w:noProof/>
                <w:sz w:val="26"/>
                <w:szCs w:val="26"/>
              </w:rPr>
              <w:t>m</w:t>
            </w:r>
          </w:p>
          <w:p w:rsidR="00243844" w:rsidRDefault="00243844" w:rsidP="00116148">
            <w:pPr>
              <w:jc w:val="both"/>
              <w:outlineLvl w:val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Số viên gạch là:</w:t>
            </w:r>
          </w:p>
          <w:p w:rsidR="00243844" w:rsidRDefault="00243844" w:rsidP="00116148">
            <w:pPr>
              <w:jc w:val="both"/>
              <w:outlineLvl w:val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(3.18):0,5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= 216 viên</w:t>
            </w:r>
          </w:p>
          <w:p w:rsidR="00243844" w:rsidRPr="00C8579B" w:rsidRDefault="00243844" w:rsidP="00116148">
            <w:pPr>
              <w:jc w:val="both"/>
              <w:outlineLvl w:val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Giá tiền của một viên gạch là:</w:t>
            </w:r>
          </w:p>
          <w:p w:rsidR="003139CA" w:rsidRPr="004F3E77" w:rsidRDefault="00243844" w:rsidP="00116148">
            <w:pPr>
              <w:spacing w:before="60" w:after="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4 104 000 : 216 = 19 000 đồng</w:t>
            </w:r>
          </w:p>
        </w:tc>
        <w:tc>
          <w:tcPr>
            <w:tcW w:w="931" w:type="dxa"/>
          </w:tcPr>
          <w:p w:rsidR="003139CA" w:rsidRPr="004F3E77" w:rsidRDefault="003139CA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446F1D" w:rsidRPr="004F3E77">
              <w:rPr>
                <w:rFonts w:ascii="Times New Roman" w:hAnsi="Times New Roman" w:cs="Times New Roman"/>
                <w:sz w:val="26"/>
                <w:szCs w:val="26"/>
              </w:rPr>
              <w:t>25</w:t>
            </w:r>
          </w:p>
          <w:p w:rsidR="00CF16FB" w:rsidRPr="004F3E77" w:rsidRDefault="00CF16FB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606D" w:rsidRDefault="001A606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606D" w:rsidRDefault="001A606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3139CA" w:rsidRPr="004F3E77" w:rsidRDefault="00446F1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3139CA" w:rsidRPr="004F3E77" w:rsidRDefault="003139CA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A22B5" w:rsidRPr="004F3E77" w:rsidTr="00472D2F">
        <w:tc>
          <w:tcPr>
            <w:tcW w:w="989" w:type="dxa"/>
          </w:tcPr>
          <w:p w:rsidR="003139CA" w:rsidRPr="004F3E77" w:rsidRDefault="00446F1D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(</w:t>
            </w:r>
            <w:r w:rsidR="00446F1D"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,</w:t>
            </w:r>
            <w:r w:rsidR="00446F1D"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đ)</w:t>
            </w:r>
          </w:p>
        </w:tc>
        <w:tc>
          <w:tcPr>
            <w:tcW w:w="975" w:type="dxa"/>
          </w:tcPr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53" w:type="dxa"/>
          </w:tcPr>
          <w:p w:rsidR="00C8579B" w:rsidRDefault="00243844" w:rsidP="00116148">
            <w:pPr>
              <w:jc w:val="both"/>
              <w:outlineLvl w:val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Giá 1kg đường giữa năm là</w:t>
            </w:r>
          </w:p>
          <w:p w:rsidR="00243844" w:rsidRDefault="00222B53" w:rsidP="00116148">
            <w:pPr>
              <w:jc w:val="both"/>
              <w:outlineLvl w:val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lastRenderedPageBreak/>
              <w:t>20000.115% = 230</w:t>
            </w:r>
            <w:r w:rsidR="00243844">
              <w:rPr>
                <w:rFonts w:ascii="Times New Roman" w:hAnsi="Times New Roman" w:cs="Times New Roman"/>
                <w:noProof/>
                <w:sz w:val="26"/>
                <w:szCs w:val="26"/>
              </w:rPr>
              <w:t>00 đồng</w:t>
            </w:r>
          </w:p>
          <w:p w:rsidR="00243844" w:rsidRDefault="00243844" w:rsidP="00116148">
            <w:pPr>
              <w:jc w:val="both"/>
              <w:outlineLvl w:val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Giá 1kg đường cuối năm là</w:t>
            </w:r>
          </w:p>
          <w:p w:rsidR="00243844" w:rsidRPr="00C8579B" w:rsidRDefault="00222B53" w:rsidP="00116148">
            <w:pPr>
              <w:jc w:val="both"/>
              <w:outlineLvl w:val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230</w:t>
            </w:r>
            <w:r w:rsidR="00243844">
              <w:rPr>
                <w:rFonts w:ascii="Times New Roman" w:hAnsi="Times New Roman" w:cs="Times New Roman"/>
                <w:noProof/>
                <w:sz w:val="26"/>
                <w:szCs w:val="26"/>
              </w:rPr>
              <w:t>00.9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5% = 2185</w:t>
            </w:r>
            <w:r w:rsidR="00243844">
              <w:rPr>
                <w:rFonts w:ascii="Times New Roman" w:hAnsi="Times New Roman" w:cs="Times New Roman"/>
                <w:noProof/>
                <w:sz w:val="26"/>
                <w:szCs w:val="26"/>
              </w:rPr>
              <w:t>0 đồng</w:t>
            </w:r>
          </w:p>
        </w:tc>
        <w:tc>
          <w:tcPr>
            <w:tcW w:w="931" w:type="dxa"/>
          </w:tcPr>
          <w:p w:rsidR="001A606D" w:rsidRDefault="001A606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35847" w:rsidRPr="004F3E77" w:rsidRDefault="00C656EC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25</w:t>
            </w:r>
          </w:p>
          <w:p w:rsidR="00C656EC" w:rsidRPr="004F3E77" w:rsidRDefault="00C656EC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3139CA" w:rsidRPr="004F3E77" w:rsidRDefault="00C8579B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1A606D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C656EC" w:rsidRPr="004F3E77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0A22B5" w:rsidRPr="004F3E77" w:rsidTr="00472D2F">
        <w:tc>
          <w:tcPr>
            <w:tcW w:w="989" w:type="dxa"/>
          </w:tcPr>
          <w:p w:rsidR="00683BCD" w:rsidRPr="004F3E77" w:rsidRDefault="00683BCD" w:rsidP="00116148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6</w:t>
            </w:r>
          </w:p>
          <w:p w:rsidR="00683BCD" w:rsidRPr="004F3E77" w:rsidRDefault="00D802F8" w:rsidP="00116148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(1,0</w:t>
            </w:r>
            <w:r w:rsidR="00683BCD"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đ)</w:t>
            </w:r>
          </w:p>
        </w:tc>
        <w:tc>
          <w:tcPr>
            <w:tcW w:w="975" w:type="dxa"/>
          </w:tcPr>
          <w:p w:rsidR="00683BCD" w:rsidRPr="004F3E77" w:rsidRDefault="00683BCD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53" w:type="dxa"/>
          </w:tcPr>
          <w:p w:rsidR="00D802F8" w:rsidRDefault="00D802F8" w:rsidP="00116148">
            <w:pPr>
              <w:jc w:val="both"/>
              <w:outlineLvl w:val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Giá vốn của 1 sản phẩm là:</w:t>
            </w:r>
          </w:p>
          <w:p w:rsidR="00D802F8" w:rsidRDefault="00D802F8" w:rsidP="00116148">
            <w:pPr>
              <w:jc w:val="both"/>
              <w:outlineLvl w:val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360 000 : 120% = 300 000 đồng</w:t>
            </w:r>
          </w:p>
          <w:p w:rsidR="00D802F8" w:rsidRDefault="00D802F8" w:rsidP="00116148">
            <w:pPr>
              <w:jc w:val="both"/>
              <w:outlineLvl w:val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Tiền lời của 1 sản phẩm là:</w:t>
            </w:r>
          </w:p>
          <w:p w:rsidR="00D802F8" w:rsidRDefault="00D802F8" w:rsidP="00116148">
            <w:pPr>
              <w:jc w:val="both"/>
              <w:outlineLvl w:val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360 000 – 300 000 = 60 000 đồng</w:t>
            </w:r>
          </w:p>
          <w:p w:rsidR="00D802F8" w:rsidRDefault="00D802F8" w:rsidP="00116148">
            <w:pPr>
              <w:jc w:val="both"/>
              <w:outlineLvl w:val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Số sản phẩm là:</w:t>
            </w:r>
          </w:p>
          <w:p w:rsidR="00C656EC" w:rsidRPr="004F3E77" w:rsidRDefault="00D802F8" w:rsidP="00116148">
            <w:pPr>
              <w:jc w:val="both"/>
              <w:outlineLvl w:val="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9 000 000 : 60 000 = 150 sản phẩm</w:t>
            </w:r>
          </w:p>
        </w:tc>
        <w:tc>
          <w:tcPr>
            <w:tcW w:w="931" w:type="dxa"/>
          </w:tcPr>
          <w:p w:rsidR="00D802F8" w:rsidRDefault="00D802F8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83BCD" w:rsidRPr="004F3E77" w:rsidRDefault="007D07D2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C656EC" w:rsidRPr="004F3E77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C8579B" w:rsidRDefault="00C8579B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656EC" w:rsidRPr="004F3E77" w:rsidRDefault="00C656EC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C8579B" w:rsidRDefault="00C8579B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656EC" w:rsidRPr="004F3E77" w:rsidRDefault="00C656EC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A22B5" w:rsidRPr="004F3E77" w:rsidTr="00472D2F">
        <w:tc>
          <w:tcPr>
            <w:tcW w:w="989" w:type="dxa"/>
            <w:vMerge w:val="restart"/>
          </w:tcPr>
          <w:p w:rsidR="003139CA" w:rsidRPr="004F3E77" w:rsidRDefault="00C656EC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 w:rsidR="001A606D">
              <w:rPr>
                <w:rFonts w:ascii="Times New Roman" w:hAnsi="Times New Roman" w:cs="Times New Roman"/>
                <w:b/>
                <w:sz w:val="26"/>
                <w:szCs w:val="26"/>
              </w:rPr>
              <w:t>3,0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975" w:type="dxa"/>
          </w:tcPr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(1,0đ)</w:t>
            </w:r>
          </w:p>
        </w:tc>
        <w:tc>
          <w:tcPr>
            <w:tcW w:w="6253" w:type="dxa"/>
          </w:tcPr>
          <w:p w:rsidR="003139CA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A22B5" w:rsidRPr="004F3E77" w:rsidRDefault="00F8100E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8100E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3677816" cy="189862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5536" cy="1902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100E" w:rsidRDefault="00F8100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/</w:t>
            </w:r>
          </w:p>
          <w:p w:rsidR="00F8100E" w:rsidRDefault="00F8100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A = 90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F8100E" w:rsidRDefault="00F8100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H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= 90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F8100E" w:rsidRDefault="00F8100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K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= 90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F8100E" w:rsidRDefault="00F8100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HMK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chữ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nhật</w:t>
            </w:r>
            <w:proofErr w:type="spellEnd"/>
          </w:p>
          <w:p w:rsidR="00145843" w:rsidRPr="004F3E77" w:rsidRDefault="00F8100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&gt;AM = HK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31" w:type="dxa"/>
          </w:tcPr>
          <w:p w:rsidR="003139CA" w:rsidRPr="004F3E77" w:rsidRDefault="003139CA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3139CA" w:rsidRPr="004F3E77" w:rsidRDefault="003139CA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3139CA" w:rsidRPr="004F3E77" w:rsidRDefault="003139CA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77C5" w:rsidRPr="004F3E77" w:rsidRDefault="004577C5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77C5" w:rsidRPr="004F3E77" w:rsidRDefault="004577C5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16FB" w:rsidRPr="004F3E77" w:rsidRDefault="00CF16FB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16FB" w:rsidRPr="004F3E77" w:rsidRDefault="00CF16FB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16FB" w:rsidRPr="004F3E77" w:rsidRDefault="00CF16FB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16FB" w:rsidRPr="004F3E77" w:rsidRDefault="00CF16FB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16FB" w:rsidRPr="004F3E77" w:rsidRDefault="00CF16FB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8100E" w:rsidRDefault="00F8100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8100E" w:rsidRDefault="00F8100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8100E" w:rsidRDefault="00F8100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3139CA" w:rsidRPr="004F3E77" w:rsidRDefault="004577C5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A1279" w:rsidRPr="004F3E77" w:rsidRDefault="004577C5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A1279" w:rsidRPr="004F3E77" w:rsidRDefault="001A1279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F8100E" w:rsidRDefault="00F8100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1279" w:rsidRPr="004F3E77" w:rsidRDefault="001A1279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A22B5" w:rsidRPr="004F3E77" w:rsidTr="00472D2F">
        <w:tc>
          <w:tcPr>
            <w:tcW w:w="989" w:type="dxa"/>
            <w:vMerge/>
          </w:tcPr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75" w:type="dxa"/>
          </w:tcPr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(1,0đ)</w:t>
            </w:r>
          </w:p>
        </w:tc>
        <w:tc>
          <w:tcPr>
            <w:tcW w:w="6253" w:type="dxa"/>
          </w:tcPr>
          <w:p w:rsidR="00447BB0" w:rsidRDefault="00E3275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b/</w:t>
            </w:r>
            <w:r w:rsidR="00F8100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47BB0">
              <w:rPr>
                <w:rFonts w:ascii="Times New Roman" w:hAnsi="Times New Roman" w:cs="Times New Roman"/>
                <w:sz w:val="26"/>
                <w:szCs w:val="26"/>
              </w:rPr>
              <w:t>Chứng</w:t>
            </w:r>
            <w:proofErr w:type="spellEnd"/>
            <w:r w:rsidR="00447BB0">
              <w:rPr>
                <w:rFonts w:ascii="Times New Roman" w:hAnsi="Times New Roman" w:cs="Times New Roman"/>
                <w:sz w:val="26"/>
                <w:szCs w:val="26"/>
              </w:rPr>
              <w:t xml:space="preserve"> minh H </w:t>
            </w:r>
            <w:proofErr w:type="spellStart"/>
            <w:r w:rsidR="00447BB0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447BB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47BB0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="00447BB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47BB0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447BB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47BB0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447BB0">
              <w:rPr>
                <w:rFonts w:ascii="Times New Roman" w:hAnsi="Times New Roman" w:cs="Times New Roman"/>
                <w:sz w:val="26"/>
                <w:szCs w:val="26"/>
              </w:rPr>
              <w:t xml:space="preserve"> AB</w:t>
            </w:r>
          </w:p>
          <w:p w:rsidR="00E3275F" w:rsidRPr="004F3E77" w:rsidRDefault="00F8100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="00101CFE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01CFE" w:rsidRPr="004F3E77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101CFE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01CFE" w:rsidRPr="004F3E77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="00101CFE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01CFE" w:rsidRPr="004F3E77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101CFE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01CFE" w:rsidRPr="004F3E77">
              <w:rPr>
                <w:rFonts w:ascii="Times New Roman" w:hAnsi="Times New Roman" w:cs="Times New Roman"/>
                <w:sz w:val="26"/>
                <w:szCs w:val="26"/>
              </w:rPr>
              <w:t>chung</w:t>
            </w:r>
            <w:proofErr w:type="spellEnd"/>
            <w:r w:rsidR="00101CFE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01CFE" w:rsidRPr="004F3E77">
              <w:rPr>
                <w:rFonts w:ascii="Times New Roman" w:hAnsi="Times New Roman" w:cs="Times New Roman"/>
                <w:sz w:val="26"/>
                <w:szCs w:val="26"/>
              </w:rPr>
              <w:t>củ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B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IM</w:t>
            </w:r>
            <w:r w:rsidR="00E3275F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101CFE" w:rsidRPr="004F3E77" w:rsidRDefault="00CF16FB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=&gt; </w:t>
            </w:r>
            <w:r w:rsidR="00D87D99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 w:rsidR="00F8100E">
              <w:rPr>
                <w:rFonts w:ascii="Times New Roman" w:hAnsi="Times New Roman" w:cs="Times New Roman"/>
                <w:sz w:val="26"/>
                <w:szCs w:val="26"/>
              </w:rPr>
              <w:t>MBI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bình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hành</w:t>
            </w:r>
            <w:proofErr w:type="spellEnd"/>
          </w:p>
          <w:p w:rsidR="00145843" w:rsidRPr="004F3E77" w:rsidRDefault="00F8100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: AB</w:t>
            </w:r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sym w:font="Symbol" w:char="F05E"/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IM</w:t>
            </w:r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>tạ</w:t>
            </w:r>
            <w:r w:rsidR="000A22B5">
              <w:rPr>
                <w:rFonts w:ascii="Times New Roman" w:hAnsi="Times New Roman" w:cs="Times New Roman"/>
                <w:sz w:val="26"/>
                <w:szCs w:val="26"/>
              </w:rPr>
              <w:t>i</w:t>
            </w:r>
            <w:proofErr w:type="spellEnd"/>
            <w:r w:rsidR="000A22B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H</w:t>
            </w:r>
          </w:p>
          <w:p w:rsidR="00145843" w:rsidRPr="004F3E77" w:rsidRDefault="00D87D99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&gt;A</w:t>
            </w:r>
            <w:r w:rsidR="00F8100E">
              <w:rPr>
                <w:rFonts w:ascii="Times New Roman" w:hAnsi="Times New Roman" w:cs="Times New Roman"/>
                <w:sz w:val="26"/>
                <w:szCs w:val="26"/>
              </w:rPr>
              <w:t>MBI</w:t>
            </w:r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proofErr w:type="spellEnd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>thoi</w:t>
            </w:r>
            <w:proofErr w:type="spellEnd"/>
            <w:r w:rsidR="00CF16FB" w:rsidRPr="004F3E77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CF16FB" w:rsidRPr="004F3E77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931" w:type="dxa"/>
          </w:tcPr>
          <w:p w:rsidR="003139CA" w:rsidRPr="004F3E77" w:rsidRDefault="00447BB0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E3275F" w:rsidRPr="004F3E77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447BB0" w:rsidRDefault="00447BB0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3139CA" w:rsidRPr="004F3E77" w:rsidRDefault="00E3275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447BB0" w:rsidRDefault="00447BB0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3275F" w:rsidRPr="004F3E77" w:rsidRDefault="00E3275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A22B5" w:rsidRPr="004F3E77" w:rsidTr="00472D2F">
        <w:tc>
          <w:tcPr>
            <w:tcW w:w="989" w:type="dxa"/>
            <w:vMerge/>
          </w:tcPr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75" w:type="dxa"/>
          </w:tcPr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  <w:p w:rsidR="003139CA" w:rsidRPr="004F3E77" w:rsidRDefault="003139CA" w:rsidP="00116148">
            <w:pPr>
              <w:spacing w:after="1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6253" w:type="dxa"/>
          </w:tcPr>
          <w:p w:rsidR="00145843" w:rsidRPr="004F3E77" w:rsidRDefault="00E3275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c/ </w:t>
            </w:r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O </w:t>
            </w:r>
            <w:proofErr w:type="spellStart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>chung</w:t>
            </w:r>
            <w:proofErr w:type="spellEnd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>củ</w:t>
            </w:r>
            <w:r w:rsidR="000A22B5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proofErr w:type="spellEnd"/>
            <w:r w:rsidR="000A22B5">
              <w:rPr>
                <w:rFonts w:ascii="Times New Roman" w:hAnsi="Times New Roman" w:cs="Times New Roman"/>
                <w:sz w:val="26"/>
                <w:szCs w:val="26"/>
              </w:rPr>
              <w:t xml:space="preserve"> A</w:t>
            </w:r>
            <w:r w:rsidR="00F8100E">
              <w:rPr>
                <w:rFonts w:ascii="Times New Roman" w:hAnsi="Times New Roman" w:cs="Times New Roman"/>
                <w:sz w:val="26"/>
                <w:szCs w:val="26"/>
              </w:rPr>
              <w:t xml:space="preserve">M </w:t>
            </w:r>
            <w:proofErr w:type="spellStart"/>
            <w:r w:rsidR="00F8100E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="00F8100E">
              <w:rPr>
                <w:rFonts w:ascii="Times New Roman" w:hAnsi="Times New Roman" w:cs="Times New Roman"/>
                <w:sz w:val="26"/>
                <w:szCs w:val="26"/>
              </w:rPr>
              <w:t xml:space="preserve"> HK</w:t>
            </w:r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E3275F" w:rsidRPr="004F3E77" w:rsidRDefault="00145843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∆</w:t>
            </w:r>
            <w:r w:rsidR="00D82AF1">
              <w:rPr>
                <w:rFonts w:ascii="Times New Roman" w:hAnsi="Times New Roman" w:cs="Times New Roman"/>
                <w:sz w:val="26"/>
                <w:szCs w:val="26"/>
              </w:rPr>
              <w:t>AEM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D82AF1">
              <w:rPr>
                <w:rFonts w:ascii="Times New Roman" w:hAnsi="Times New Roman" w:cs="Times New Roman"/>
                <w:sz w:val="26"/>
                <w:szCs w:val="26"/>
              </w:rPr>
              <w:t xml:space="preserve">E </w:t>
            </w:r>
            <w:proofErr w:type="spellStart"/>
            <w:r w:rsidR="00D82AF1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="00D82AF1">
              <w:rPr>
                <w:rFonts w:ascii="Times New Roman" w:hAnsi="Times New Roman" w:cs="Times New Roman"/>
                <w:sz w:val="26"/>
                <w:szCs w:val="26"/>
              </w:rPr>
              <w:t xml:space="preserve"> E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O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tuyến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ứng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huyề</w:t>
            </w:r>
            <w:r w:rsidR="000A22B5">
              <w:rPr>
                <w:rFonts w:ascii="Times New Roman" w:hAnsi="Times New Roman" w:cs="Times New Roman"/>
                <w:sz w:val="26"/>
                <w:szCs w:val="26"/>
              </w:rPr>
              <w:t>n</w:t>
            </w:r>
            <w:proofErr w:type="spellEnd"/>
            <w:r w:rsidR="000A22B5">
              <w:rPr>
                <w:rFonts w:ascii="Times New Roman" w:hAnsi="Times New Roman" w:cs="Times New Roman"/>
                <w:sz w:val="26"/>
                <w:szCs w:val="26"/>
              </w:rPr>
              <w:t xml:space="preserve"> A</w:t>
            </w:r>
            <w:r w:rsidR="00D82AF1"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w:r w:rsidR="00E3275F" w:rsidRPr="004F3E77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E3275F" w:rsidRPr="004F3E77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E3275F" w:rsidRPr="004F3E77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E3275F" w:rsidRPr="004F3E77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E3275F" w:rsidRPr="004F3E77" w:rsidRDefault="00E3275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=&gt; </w:t>
            </w:r>
            <w:r w:rsidR="00D82AF1">
              <w:rPr>
                <w:rFonts w:ascii="Times New Roman" w:hAnsi="Times New Roman" w:cs="Times New Roman"/>
                <w:sz w:val="26"/>
                <w:szCs w:val="26"/>
              </w:rPr>
              <w:t>E</w:t>
            </w: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O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M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</m:oMath>
          </w:p>
          <w:p w:rsidR="00145843" w:rsidRPr="004F3E77" w:rsidRDefault="00D87D99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D82AF1">
              <w:rPr>
                <w:rFonts w:ascii="Times New Roman" w:hAnsi="Times New Roman" w:cs="Times New Roman"/>
                <w:sz w:val="26"/>
                <w:szCs w:val="26"/>
              </w:rPr>
              <w:t xml:space="preserve">AM = HK </w:t>
            </w:r>
            <w:proofErr w:type="spellStart"/>
            <w:r w:rsidR="00D82AF1"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 w:rsidR="00D82AF1">
              <w:rPr>
                <w:rFonts w:ascii="Times New Roman" w:hAnsi="Times New Roman" w:cs="Times New Roman"/>
                <w:sz w:val="26"/>
                <w:szCs w:val="26"/>
              </w:rPr>
              <w:t xml:space="preserve"> E</w:t>
            </w:r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O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HK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</m:oMath>
          </w:p>
          <w:p w:rsidR="003139CA" w:rsidRDefault="00E3275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=&gt; </w:t>
            </w:r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>∆</w:t>
            </w:r>
            <w:r w:rsidR="00D82AF1">
              <w:rPr>
                <w:rFonts w:ascii="Times New Roman" w:hAnsi="Times New Roman" w:cs="Times New Roman"/>
                <w:sz w:val="26"/>
                <w:szCs w:val="26"/>
              </w:rPr>
              <w:t>K</w:t>
            </w:r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HE </w:t>
            </w:r>
            <w:proofErr w:type="spellStart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>tạ</w:t>
            </w:r>
            <w:r w:rsidR="000401D9">
              <w:rPr>
                <w:rFonts w:ascii="Times New Roman" w:hAnsi="Times New Roman" w:cs="Times New Roman"/>
                <w:sz w:val="26"/>
                <w:szCs w:val="26"/>
              </w:rPr>
              <w:t>i</w:t>
            </w:r>
            <w:proofErr w:type="spellEnd"/>
            <w:r w:rsidR="000401D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4918F8">
              <w:rPr>
                <w:rFonts w:ascii="Times New Roman" w:hAnsi="Times New Roman" w:cs="Times New Roman"/>
                <w:sz w:val="26"/>
                <w:szCs w:val="26"/>
              </w:rPr>
              <w:t>E</w:t>
            </w:r>
            <w:r w:rsidR="00145843" w:rsidRPr="004F3E77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B8053E" w:rsidRPr="004F3E77" w:rsidRDefault="00B8053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&gt;</w:t>
            </w:r>
            <w:r w:rsidRPr="00341A69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740" w:dyaOrig="360">
                <v:shape id="_x0000_i1034" type="#_x0000_t75" style="width:87pt;height:18pt" o:ole="">
                  <v:imagedata r:id="rId14" o:title=""/>
                </v:shape>
                <o:OLEObject Type="Embed" ProgID="Equation.DSMT4" ShapeID="_x0000_i1034" DrawAspect="Content" ObjectID="_1732113857" r:id="rId25"/>
              </w:object>
            </w:r>
          </w:p>
        </w:tc>
        <w:tc>
          <w:tcPr>
            <w:tcW w:w="931" w:type="dxa"/>
          </w:tcPr>
          <w:p w:rsidR="00E3275F" w:rsidRPr="004F3E77" w:rsidRDefault="00F8100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542DAE" w:rsidRPr="004F3E77" w:rsidRDefault="00542DA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5843" w:rsidRPr="004F3E77" w:rsidRDefault="00145843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3139CA" w:rsidRPr="004F3E77" w:rsidRDefault="00E3275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3139CA" w:rsidRPr="004F3E77" w:rsidRDefault="003139CA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45843" w:rsidRPr="004F3E77" w:rsidRDefault="00D82AF1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8053E" w:rsidRDefault="00B8053E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3139CA" w:rsidRPr="004F3E77" w:rsidRDefault="00E3275F" w:rsidP="0011614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3139CA" w:rsidRPr="004F3E77" w:rsidRDefault="003139CA" w:rsidP="00116148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0401D9" w:rsidRDefault="000401D9" w:rsidP="00116148">
      <w:pPr>
        <w:tabs>
          <w:tab w:val="center" w:pos="2268"/>
          <w:tab w:val="center" w:pos="7655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0401D9" w:rsidRDefault="000401D9" w:rsidP="00116148">
      <w:pPr>
        <w:tabs>
          <w:tab w:val="center" w:pos="2268"/>
          <w:tab w:val="center" w:pos="7655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0401D9" w:rsidRDefault="000401D9" w:rsidP="00116148">
      <w:pPr>
        <w:tabs>
          <w:tab w:val="center" w:pos="2268"/>
          <w:tab w:val="center" w:pos="7655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0401D9" w:rsidRDefault="000401D9" w:rsidP="00116148">
      <w:pPr>
        <w:tabs>
          <w:tab w:val="center" w:pos="2268"/>
          <w:tab w:val="center" w:pos="7655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0401D9" w:rsidRDefault="000401D9" w:rsidP="00116148">
      <w:pPr>
        <w:tabs>
          <w:tab w:val="center" w:pos="2268"/>
          <w:tab w:val="center" w:pos="7655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0401D9" w:rsidRDefault="000401D9" w:rsidP="00116148">
      <w:pPr>
        <w:tabs>
          <w:tab w:val="center" w:pos="2268"/>
          <w:tab w:val="center" w:pos="7655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0401D9" w:rsidRDefault="000401D9" w:rsidP="00116148">
      <w:pPr>
        <w:tabs>
          <w:tab w:val="center" w:pos="2268"/>
          <w:tab w:val="center" w:pos="7655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0401D9" w:rsidRDefault="000401D9" w:rsidP="00116148">
      <w:pPr>
        <w:tabs>
          <w:tab w:val="center" w:pos="2268"/>
          <w:tab w:val="center" w:pos="7655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0401D9" w:rsidRDefault="000401D9" w:rsidP="00116148">
      <w:pPr>
        <w:tabs>
          <w:tab w:val="center" w:pos="2268"/>
          <w:tab w:val="center" w:pos="7655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0401D9" w:rsidRDefault="000401D9" w:rsidP="00116148">
      <w:pPr>
        <w:tabs>
          <w:tab w:val="center" w:pos="2268"/>
          <w:tab w:val="center" w:pos="7655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C6736B" w:rsidRPr="004F3E77" w:rsidRDefault="00AB2E2D" w:rsidP="00AB2E2D">
      <w:pPr>
        <w:tabs>
          <w:tab w:val="center" w:pos="2268"/>
          <w:tab w:val="center" w:pos="7655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C6736B" w:rsidRPr="004F3E77">
        <w:rPr>
          <w:rFonts w:ascii="Times New Roman" w:hAnsi="Times New Roman" w:cs="Times New Roman"/>
          <w:sz w:val="26"/>
          <w:szCs w:val="26"/>
        </w:rPr>
        <w:t>ỦY BAN NHÂN DÂN QUẬ</w:t>
      </w:r>
      <w:r>
        <w:rPr>
          <w:rFonts w:ascii="Times New Roman" w:hAnsi="Times New Roman" w:cs="Times New Roman"/>
          <w:sz w:val="26"/>
          <w:szCs w:val="26"/>
        </w:rPr>
        <w:t xml:space="preserve">N </w:t>
      </w:r>
      <w:r>
        <w:rPr>
          <w:rFonts w:ascii="Times New Roman" w:hAnsi="Times New Roman" w:cs="Times New Roman"/>
          <w:sz w:val="26"/>
          <w:szCs w:val="26"/>
        </w:rPr>
        <w:tab/>
      </w:r>
      <w:r w:rsidR="00C6736B" w:rsidRPr="004F3E77">
        <w:rPr>
          <w:rFonts w:ascii="Times New Roman" w:hAnsi="Times New Roman" w:cs="Times New Roman"/>
          <w:b/>
          <w:sz w:val="26"/>
          <w:szCs w:val="26"/>
        </w:rPr>
        <w:t>KIỂ</w:t>
      </w:r>
      <w:r w:rsidR="0035089C" w:rsidRPr="004F3E77">
        <w:rPr>
          <w:rFonts w:ascii="Times New Roman" w:hAnsi="Times New Roman" w:cs="Times New Roman"/>
          <w:b/>
          <w:sz w:val="26"/>
          <w:szCs w:val="26"/>
        </w:rPr>
        <w:t xml:space="preserve">M </w:t>
      </w:r>
      <w:proofErr w:type="gramStart"/>
      <w:r w:rsidR="0035089C" w:rsidRPr="004F3E77">
        <w:rPr>
          <w:rFonts w:ascii="Times New Roman" w:hAnsi="Times New Roman" w:cs="Times New Roman"/>
          <w:b/>
          <w:sz w:val="26"/>
          <w:szCs w:val="26"/>
        </w:rPr>
        <w:t xml:space="preserve">TRA </w:t>
      </w:r>
      <w:r w:rsidR="00C6736B" w:rsidRPr="004F3E77">
        <w:rPr>
          <w:rFonts w:ascii="Times New Roman" w:hAnsi="Times New Roman" w:cs="Times New Roman"/>
          <w:b/>
          <w:sz w:val="26"/>
          <w:szCs w:val="26"/>
        </w:rPr>
        <w:t xml:space="preserve"> HỌC</w:t>
      </w:r>
      <w:proofErr w:type="gramEnd"/>
      <w:r w:rsidR="00C6736B" w:rsidRPr="004F3E77">
        <w:rPr>
          <w:rFonts w:ascii="Times New Roman" w:hAnsi="Times New Roman" w:cs="Times New Roman"/>
          <w:b/>
          <w:sz w:val="26"/>
          <w:szCs w:val="26"/>
        </w:rPr>
        <w:t xml:space="preserve"> KỲ I</w:t>
      </w:r>
      <w:r w:rsidR="00C6736B" w:rsidRPr="004F3E77">
        <w:rPr>
          <w:rFonts w:ascii="Times New Roman" w:hAnsi="Times New Roman" w:cs="Times New Roman"/>
          <w:b/>
          <w:sz w:val="26"/>
          <w:szCs w:val="26"/>
        </w:rPr>
        <w:tab/>
        <w:t>TRƯỜ</w:t>
      </w:r>
      <w:r>
        <w:rPr>
          <w:rFonts w:ascii="Times New Roman" w:hAnsi="Times New Roman" w:cs="Times New Roman"/>
          <w:b/>
          <w:sz w:val="26"/>
          <w:szCs w:val="26"/>
        </w:rPr>
        <w:t>NG THCS HAI BÀ TRƯNG</w:t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="00C6736B" w:rsidRPr="004F3E77">
        <w:rPr>
          <w:rFonts w:ascii="Times New Roman" w:hAnsi="Times New Roman" w:cs="Times New Roman"/>
          <w:b/>
          <w:sz w:val="26"/>
          <w:szCs w:val="26"/>
        </w:rPr>
        <w:t>NĂM HỌC: 202</w:t>
      </w:r>
      <w:r w:rsidR="000401D9">
        <w:rPr>
          <w:rFonts w:ascii="Times New Roman" w:hAnsi="Times New Roman" w:cs="Times New Roman"/>
          <w:b/>
          <w:sz w:val="26"/>
          <w:szCs w:val="26"/>
        </w:rPr>
        <w:t>2</w:t>
      </w:r>
      <w:r w:rsidR="00C6736B" w:rsidRPr="004F3E77">
        <w:rPr>
          <w:rFonts w:ascii="Times New Roman" w:hAnsi="Times New Roman" w:cs="Times New Roman"/>
          <w:b/>
          <w:sz w:val="26"/>
          <w:szCs w:val="26"/>
        </w:rPr>
        <w:t xml:space="preserve"> – 202</w:t>
      </w:r>
      <w:r w:rsidR="000401D9">
        <w:rPr>
          <w:rFonts w:ascii="Times New Roman" w:hAnsi="Times New Roman" w:cs="Times New Roman"/>
          <w:b/>
          <w:sz w:val="26"/>
          <w:szCs w:val="26"/>
        </w:rPr>
        <w:t>3</w:t>
      </w:r>
    </w:p>
    <w:p w:rsidR="00C6736B" w:rsidRPr="004F3E77" w:rsidRDefault="00C6736B" w:rsidP="00116148">
      <w:pPr>
        <w:tabs>
          <w:tab w:val="center" w:pos="2268"/>
          <w:tab w:val="center" w:pos="7655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F3E77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 wp14:anchorId="506E1AF2" wp14:editId="2B0C863D">
                <wp:simplePos x="0" y="0"/>
                <wp:positionH relativeFrom="column">
                  <wp:posOffset>732609</wp:posOffset>
                </wp:positionH>
                <wp:positionV relativeFrom="paragraph">
                  <wp:posOffset>165100</wp:posOffset>
                </wp:positionV>
                <wp:extent cx="1371600" cy="0"/>
                <wp:effectExtent l="0" t="0" r="19050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54ADBF" id="Straight Connector 9" o:spid="_x0000_s1026" style="position:absolute;z-index:25160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7pt,13pt" to="165.7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" strokecolor="black [3200]" strokeweight=".5pt">
                <v:stroke joinstyle="miter"/>
              </v:line>
            </w:pict>
          </mc:Fallback>
        </mc:AlternateContent>
      </w:r>
      <w:r w:rsidRPr="004F3E77">
        <w:rPr>
          <w:rFonts w:ascii="Times New Roman" w:hAnsi="Times New Roman" w:cs="Times New Roman"/>
          <w:b/>
          <w:sz w:val="26"/>
          <w:szCs w:val="26"/>
        </w:rPr>
        <w:tab/>
      </w:r>
      <w:r w:rsidRPr="004F3E77">
        <w:rPr>
          <w:rFonts w:ascii="Times New Roman" w:hAnsi="Times New Roman" w:cs="Times New Roman"/>
          <w:b/>
          <w:sz w:val="26"/>
          <w:szCs w:val="26"/>
        </w:rPr>
        <w:tab/>
      </w:r>
      <w:r w:rsidR="00AB2E2D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Pr="004F3E77">
        <w:rPr>
          <w:rFonts w:ascii="Times New Roman" w:hAnsi="Times New Roman" w:cs="Times New Roman"/>
          <w:b/>
          <w:sz w:val="26"/>
          <w:szCs w:val="26"/>
        </w:rPr>
        <w:t xml:space="preserve">MÔN: </w:t>
      </w:r>
      <w:r w:rsidR="00BD5512" w:rsidRPr="004F3E77">
        <w:rPr>
          <w:rFonts w:ascii="Times New Roman" w:hAnsi="Times New Roman" w:cs="Times New Roman"/>
          <w:b/>
          <w:sz w:val="26"/>
          <w:szCs w:val="26"/>
        </w:rPr>
        <w:t>TOÁN</w:t>
      </w:r>
      <w:r w:rsidRPr="004F3E77">
        <w:rPr>
          <w:rFonts w:ascii="Times New Roman" w:hAnsi="Times New Roman" w:cs="Times New Roman"/>
          <w:b/>
          <w:sz w:val="26"/>
          <w:szCs w:val="26"/>
        </w:rPr>
        <w:t xml:space="preserve"> – KHỐI </w:t>
      </w:r>
      <w:r w:rsidR="00BD5512" w:rsidRPr="004F3E77">
        <w:rPr>
          <w:rFonts w:ascii="Times New Roman" w:hAnsi="Times New Roman" w:cs="Times New Roman"/>
          <w:b/>
          <w:sz w:val="26"/>
          <w:szCs w:val="26"/>
        </w:rPr>
        <w:t>8</w:t>
      </w:r>
    </w:p>
    <w:p w:rsidR="00C6736B" w:rsidRPr="004F3E77" w:rsidRDefault="00C6736B" w:rsidP="00116148">
      <w:pPr>
        <w:tabs>
          <w:tab w:val="center" w:pos="2268"/>
          <w:tab w:val="center" w:pos="7655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F3E77">
        <w:rPr>
          <w:rFonts w:ascii="Times New Roman" w:hAnsi="Times New Roman" w:cs="Times New Roman"/>
          <w:b/>
          <w:sz w:val="26"/>
          <w:szCs w:val="26"/>
        </w:rPr>
        <w:tab/>
      </w:r>
    </w:p>
    <w:p w:rsidR="008419CB" w:rsidRDefault="00C6736B" w:rsidP="00AB2E2D">
      <w:pPr>
        <w:tabs>
          <w:tab w:val="center" w:pos="2268"/>
          <w:tab w:val="center" w:pos="7655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F3E77">
        <w:rPr>
          <w:rFonts w:ascii="Times New Roman" w:hAnsi="Times New Roman" w:cs="Times New Roman"/>
          <w:b/>
          <w:sz w:val="26"/>
          <w:szCs w:val="26"/>
        </w:rPr>
        <w:t>MA TRẬN ĐỀ KIỂ</w:t>
      </w:r>
      <w:r w:rsidR="0035089C" w:rsidRPr="004F3E77">
        <w:rPr>
          <w:rFonts w:ascii="Times New Roman" w:hAnsi="Times New Roman" w:cs="Times New Roman"/>
          <w:b/>
          <w:sz w:val="26"/>
          <w:szCs w:val="26"/>
        </w:rPr>
        <w:t xml:space="preserve">M </w:t>
      </w:r>
      <w:proofErr w:type="gramStart"/>
      <w:r w:rsidR="0035089C" w:rsidRPr="004F3E77">
        <w:rPr>
          <w:rFonts w:ascii="Times New Roman" w:hAnsi="Times New Roman" w:cs="Times New Roman"/>
          <w:b/>
          <w:sz w:val="26"/>
          <w:szCs w:val="26"/>
        </w:rPr>
        <w:t xml:space="preserve">TRA </w:t>
      </w:r>
      <w:r w:rsidRPr="004F3E77">
        <w:rPr>
          <w:rFonts w:ascii="Times New Roman" w:hAnsi="Times New Roman" w:cs="Times New Roman"/>
          <w:b/>
          <w:sz w:val="26"/>
          <w:szCs w:val="26"/>
        </w:rPr>
        <w:t xml:space="preserve"> HỌ</w:t>
      </w:r>
      <w:r w:rsidR="006569FD" w:rsidRPr="004F3E77">
        <w:rPr>
          <w:rFonts w:ascii="Times New Roman" w:hAnsi="Times New Roman" w:cs="Times New Roman"/>
          <w:b/>
          <w:sz w:val="26"/>
          <w:szCs w:val="26"/>
        </w:rPr>
        <w:t>C</w:t>
      </w:r>
      <w:proofErr w:type="gramEnd"/>
      <w:r w:rsidR="006569FD" w:rsidRPr="004F3E77">
        <w:rPr>
          <w:rFonts w:ascii="Times New Roman" w:hAnsi="Times New Roman" w:cs="Times New Roman"/>
          <w:b/>
          <w:sz w:val="26"/>
          <w:szCs w:val="26"/>
        </w:rPr>
        <w:t xml:space="preserve"> KỲ</w:t>
      </w:r>
      <w:r w:rsidRPr="004F3E77">
        <w:rPr>
          <w:rFonts w:ascii="Times New Roman" w:hAnsi="Times New Roman" w:cs="Times New Roman"/>
          <w:b/>
          <w:sz w:val="26"/>
          <w:szCs w:val="26"/>
        </w:rPr>
        <w:t xml:space="preserve"> I</w:t>
      </w:r>
    </w:p>
    <w:tbl>
      <w:tblPr>
        <w:tblW w:w="109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0"/>
        <w:gridCol w:w="1787"/>
        <w:gridCol w:w="1680"/>
        <w:gridCol w:w="1757"/>
        <w:gridCol w:w="2005"/>
        <w:gridCol w:w="1692"/>
      </w:tblGrid>
      <w:tr w:rsidR="00592E58" w:rsidRPr="004F3E77" w:rsidTr="007F6B31">
        <w:trPr>
          <w:trHeight w:val="146"/>
          <w:tblHeader/>
          <w:jc w:val="center"/>
        </w:trPr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</w:tcPr>
          <w:p w:rsidR="00592E58" w:rsidRPr="004F3E77" w:rsidRDefault="00592E58" w:rsidP="00116148">
            <w:pPr>
              <w:pStyle w:val="NoSpacing"/>
              <w:ind w:left="1069"/>
              <w:jc w:val="both"/>
              <w:rPr>
                <w:b/>
                <w:sz w:val="26"/>
                <w:szCs w:val="26"/>
                <w:lang w:val="nl-NL"/>
              </w:rPr>
            </w:pPr>
            <w:r w:rsidRPr="004F3E77">
              <w:rPr>
                <w:b/>
                <w:sz w:val="26"/>
                <w:szCs w:val="26"/>
                <w:lang w:val="nl-NL"/>
              </w:rPr>
              <w:t>Cấp độ</w:t>
            </w:r>
          </w:p>
          <w:p w:rsidR="00592E58" w:rsidRPr="004F3E77" w:rsidRDefault="00592E58" w:rsidP="00116148">
            <w:pPr>
              <w:pStyle w:val="NoSpacing"/>
              <w:ind w:left="1069"/>
              <w:jc w:val="both"/>
              <w:rPr>
                <w:sz w:val="26"/>
                <w:szCs w:val="26"/>
                <w:lang w:val="nl-NL"/>
              </w:rPr>
            </w:pPr>
          </w:p>
          <w:p w:rsidR="00592E58" w:rsidRPr="004F3E77" w:rsidRDefault="00592E58" w:rsidP="00116148">
            <w:pPr>
              <w:pStyle w:val="NoSpacing"/>
              <w:jc w:val="both"/>
              <w:rPr>
                <w:sz w:val="26"/>
                <w:szCs w:val="26"/>
                <w:lang w:val="nl-NL"/>
              </w:rPr>
            </w:pPr>
            <w:r w:rsidRPr="004F3E77">
              <w:rPr>
                <w:b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178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pStyle w:val="NoSpacing"/>
              <w:jc w:val="both"/>
              <w:rPr>
                <w:b/>
                <w:sz w:val="26"/>
                <w:szCs w:val="26"/>
                <w:lang w:val="nl-NL"/>
              </w:rPr>
            </w:pPr>
            <w:r w:rsidRPr="004F3E77">
              <w:rPr>
                <w:b/>
                <w:sz w:val="26"/>
                <w:szCs w:val="26"/>
                <w:lang w:val="nl-NL"/>
              </w:rPr>
              <w:t>Nhận biết</w:t>
            </w:r>
          </w:p>
        </w:tc>
        <w:tc>
          <w:tcPr>
            <w:tcW w:w="1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pStyle w:val="NoSpacing"/>
              <w:jc w:val="both"/>
              <w:rPr>
                <w:b/>
                <w:sz w:val="26"/>
                <w:szCs w:val="26"/>
                <w:lang w:val="nl-NL"/>
              </w:rPr>
            </w:pPr>
            <w:r w:rsidRPr="004F3E77">
              <w:rPr>
                <w:b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37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pStyle w:val="NoSpacing"/>
              <w:jc w:val="both"/>
              <w:rPr>
                <w:b/>
                <w:sz w:val="26"/>
                <w:szCs w:val="26"/>
                <w:lang w:val="nl-NL"/>
              </w:rPr>
            </w:pPr>
            <w:r w:rsidRPr="004F3E77">
              <w:rPr>
                <w:b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16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pStyle w:val="NoSpacing"/>
              <w:jc w:val="both"/>
              <w:rPr>
                <w:b/>
                <w:sz w:val="26"/>
                <w:szCs w:val="26"/>
                <w:lang w:val="nl-NL"/>
              </w:rPr>
            </w:pPr>
            <w:r w:rsidRPr="004F3E77">
              <w:rPr>
                <w:b/>
                <w:sz w:val="26"/>
                <w:szCs w:val="26"/>
                <w:lang w:val="nl-NL"/>
              </w:rPr>
              <w:t>Cộng</w:t>
            </w:r>
          </w:p>
        </w:tc>
      </w:tr>
      <w:tr w:rsidR="00592E58" w:rsidRPr="004F3E77" w:rsidTr="007F6B31">
        <w:trPr>
          <w:trHeight w:val="78"/>
          <w:tblHeader/>
          <w:jc w:val="center"/>
        </w:trPr>
        <w:tc>
          <w:tcPr>
            <w:tcW w:w="1980" w:type="dxa"/>
            <w:vMerge/>
            <w:tcBorders>
              <w:left w:val="single" w:sz="4" w:space="0" w:color="auto"/>
              <w:right w:val="single" w:sz="4" w:space="0" w:color="auto"/>
              <w:tl2br w:val="single" w:sz="4" w:space="0" w:color="auto"/>
            </w:tcBorders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78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16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pStyle w:val="NoSpacing"/>
              <w:jc w:val="both"/>
              <w:rPr>
                <w:b/>
                <w:sz w:val="26"/>
                <w:szCs w:val="26"/>
                <w:lang w:val="nl-NL"/>
              </w:rPr>
            </w:pPr>
            <w:r w:rsidRPr="004F3E77">
              <w:rPr>
                <w:b/>
                <w:sz w:val="26"/>
                <w:szCs w:val="26"/>
                <w:lang w:val="nl-NL"/>
              </w:rPr>
              <w:t>Cấp độ thấp</w:t>
            </w: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pStyle w:val="NoSpacing"/>
              <w:jc w:val="both"/>
              <w:rPr>
                <w:b/>
                <w:sz w:val="26"/>
                <w:szCs w:val="26"/>
                <w:lang w:val="nl-NL"/>
              </w:rPr>
            </w:pPr>
            <w:r w:rsidRPr="004F3E77">
              <w:rPr>
                <w:b/>
                <w:sz w:val="26"/>
                <w:szCs w:val="26"/>
                <w:lang w:val="nl-NL"/>
              </w:rPr>
              <w:t>Cấp độ cao</w:t>
            </w:r>
          </w:p>
        </w:tc>
        <w:tc>
          <w:tcPr>
            <w:tcW w:w="16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592E58" w:rsidRPr="004F3E77" w:rsidTr="007F6B31">
        <w:trPr>
          <w:trHeight w:val="227"/>
          <w:jc w:val="center"/>
        </w:trPr>
        <w:tc>
          <w:tcPr>
            <w:tcW w:w="19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L</w:t>
            </w:r>
          </w:p>
        </w:tc>
      </w:tr>
      <w:tr w:rsidR="00592E58" w:rsidRPr="004F3E77" w:rsidTr="007F6B31">
        <w:trPr>
          <w:trHeight w:val="654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pStyle w:val="ListParagraph"/>
              <w:numPr>
                <w:ilvl w:val="0"/>
                <w:numId w:val="7"/>
              </w:numPr>
              <w:spacing w:after="0"/>
              <w:ind w:left="308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hực hiện phép tính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Nhân đơn thức với đa thức. 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hia đa thức cho đơn thức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hia 2 đa thức một biến đã sắp xếp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592E58" w:rsidRPr="004F3E77" w:rsidTr="007F6B31">
        <w:trPr>
          <w:trHeight w:val="410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</w:t>
            </w:r>
          </w:p>
        </w:tc>
      </w:tr>
      <w:tr w:rsidR="00592E58" w:rsidRPr="004F3E77" w:rsidTr="007F6B31">
        <w:trPr>
          <w:trHeight w:val="417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Số điểm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Tỉ lệ (%)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%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%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0%</w:t>
            </w:r>
          </w:p>
        </w:tc>
      </w:tr>
      <w:tr w:rsidR="00592E58" w:rsidRPr="004F3E77" w:rsidTr="007F6B31">
        <w:trPr>
          <w:trHeight w:val="654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pStyle w:val="ListParagraph"/>
              <w:numPr>
                <w:ilvl w:val="0"/>
                <w:numId w:val="7"/>
              </w:numPr>
              <w:spacing w:after="0"/>
              <w:ind w:left="308" w:hanging="284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Rút gọn phân thức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ó sẵn nhân tử chung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Đặt nhân tử chung</w:t>
            </w:r>
          </w:p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592E58" w:rsidRPr="004F3E77" w:rsidTr="007F6B31">
        <w:trPr>
          <w:trHeight w:val="397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</w:t>
            </w:r>
          </w:p>
        </w:tc>
      </w:tr>
      <w:tr w:rsidR="00592E58" w:rsidRPr="004F3E77" w:rsidTr="007F6B31">
        <w:trPr>
          <w:trHeight w:val="434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Số điểm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Tỉ lệ (%)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,5</w:t>
            </w:r>
          </w:p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%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,5</w:t>
            </w:r>
          </w:p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%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%</w:t>
            </w:r>
          </w:p>
        </w:tc>
      </w:tr>
      <w:tr w:rsidR="00592E58" w:rsidRPr="004F3E77" w:rsidTr="007F6B31">
        <w:trPr>
          <w:trHeight w:val="654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pStyle w:val="ListParagraph"/>
              <w:numPr>
                <w:ilvl w:val="0"/>
                <w:numId w:val="7"/>
              </w:numPr>
              <w:spacing w:after="0"/>
              <w:ind w:left="308" w:hanging="284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hực hiện phép tính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ộ</w:t>
            </w:r>
            <w:r w:rsidR="007D07D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ng 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 phân thức cùng mẫu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7D07D2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</w:t>
            </w:r>
            <w:r w:rsidR="00592E5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rừ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, nhân </w:t>
            </w:r>
            <w:r w:rsidR="00592E58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ác phân thức đại số</w:t>
            </w: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592E58" w:rsidRPr="004F3E77" w:rsidTr="007F6B31">
        <w:trPr>
          <w:trHeight w:val="396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9A018E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</w:t>
            </w:r>
          </w:p>
        </w:tc>
      </w:tr>
      <w:tr w:rsidR="00592E58" w:rsidRPr="004F3E77" w:rsidTr="007F6B31">
        <w:trPr>
          <w:trHeight w:val="374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Số điểm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Tỉ lệ (%)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%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9A018E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,0</w:t>
            </w:r>
          </w:p>
          <w:p w:rsidR="00592E58" w:rsidRPr="004F3E77" w:rsidRDefault="009A018E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0</w:t>
            </w:r>
            <w:r w:rsidR="00592E58"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%</w:t>
            </w: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0%</w:t>
            </w:r>
          </w:p>
        </w:tc>
      </w:tr>
      <w:tr w:rsidR="00592E58" w:rsidRPr="004F3E77" w:rsidTr="007F6B31">
        <w:trPr>
          <w:trHeight w:val="654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pStyle w:val="ListParagraph"/>
              <w:numPr>
                <w:ilvl w:val="0"/>
                <w:numId w:val="7"/>
              </w:numPr>
              <w:spacing w:after="0"/>
              <w:ind w:left="308" w:hanging="308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oán thực tế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Giải bài toán có nội dung diện tích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592E58" w:rsidRPr="004F3E77" w:rsidTr="007F6B31">
        <w:trPr>
          <w:trHeight w:val="383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</w:tr>
      <w:tr w:rsidR="00592E58" w:rsidRPr="004F3E77" w:rsidTr="007F6B31">
        <w:trPr>
          <w:trHeight w:val="353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Số điểm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Tỉ lệ (%)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,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</w:t>
            </w:r>
          </w:p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%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,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</w:t>
            </w:r>
          </w:p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%</w:t>
            </w:r>
          </w:p>
        </w:tc>
      </w:tr>
      <w:tr w:rsidR="00592E58" w:rsidRPr="004F3E77" w:rsidTr="007F6B31">
        <w:trPr>
          <w:trHeight w:val="353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pStyle w:val="ListParagraph"/>
              <w:numPr>
                <w:ilvl w:val="0"/>
                <w:numId w:val="7"/>
              </w:numPr>
              <w:spacing w:after="0"/>
              <w:ind w:left="308" w:hanging="308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oán thực tế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ài toán về phần trăm, tính tiền, tăng giảm giá</w:t>
            </w: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592E58" w:rsidRPr="004F3E77" w:rsidTr="007F6B31">
        <w:trPr>
          <w:trHeight w:val="353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</w:tr>
      <w:tr w:rsidR="00592E58" w:rsidRPr="004F3E77" w:rsidTr="007F6B31">
        <w:trPr>
          <w:trHeight w:val="353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Số điểm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Tỉ lệ (%)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,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</w:t>
            </w:r>
          </w:p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%</w:t>
            </w: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,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</w:t>
            </w:r>
          </w:p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%</w:t>
            </w:r>
          </w:p>
        </w:tc>
      </w:tr>
      <w:tr w:rsidR="00592E58" w:rsidRPr="004F3E77" w:rsidTr="007F6B31">
        <w:trPr>
          <w:trHeight w:val="353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pStyle w:val="ListParagraph"/>
              <w:numPr>
                <w:ilvl w:val="0"/>
                <w:numId w:val="7"/>
              </w:numPr>
              <w:spacing w:after="0"/>
              <w:ind w:left="308" w:hanging="308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oán thực tế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ài toán về phần trăm, tính tiền, tăng giảm %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592E58" w:rsidRPr="004F3E77" w:rsidTr="007F6B31">
        <w:trPr>
          <w:trHeight w:val="353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</w:tr>
      <w:tr w:rsidR="00592E58" w:rsidRPr="004F3E77" w:rsidTr="007F6B31">
        <w:trPr>
          <w:trHeight w:val="353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Số điểm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Tỉ lệ (%)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0%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0%</w:t>
            </w:r>
          </w:p>
        </w:tc>
      </w:tr>
      <w:tr w:rsidR="00592E58" w:rsidRPr="004F3E77" w:rsidTr="007F6B31">
        <w:trPr>
          <w:trHeight w:val="353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pStyle w:val="ListParagraph"/>
              <w:numPr>
                <w:ilvl w:val="0"/>
                <w:numId w:val="7"/>
              </w:numPr>
              <w:spacing w:after="0"/>
              <w:ind w:left="308" w:hanging="308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Hình học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hứng minh hình chữ nhật, tính chất hình chữ nhật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hứng minh hình thoi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hứng minh 2 đường thẳng vuông góc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592E58" w:rsidRPr="004F3E77" w:rsidTr="007F6B31">
        <w:trPr>
          <w:trHeight w:val="353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3</w:t>
            </w:r>
          </w:p>
        </w:tc>
      </w:tr>
      <w:tr w:rsidR="00592E58" w:rsidRPr="004F3E77" w:rsidTr="007F6B31">
        <w:trPr>
          <w:trHeight w:val="353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Số điểm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Tỉ lệ (%)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0%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0%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10%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3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3</w:t>
            </w:r>
            <w:r w:rsidRPr="004F3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%</w:t>
            </w:r>
          </w:p>
        </w:tc>
      </w:tr>
      <w:tr w:rsidR="00592E58" w:rsidRPr="004F3E77" w:rsidTr="007F6B31">
        <w:trPr>
          <w:trHeight w:val="385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Tổng số câu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4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9A018E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4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1</w:t>
            </w:r>
            <w:r w:rsidR="006A13B0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2</w:t>
            </w:r>
          </w:p>
        </w:tc>
      </w:tr>
      <w:tr w:rsidR="00592E58" w:rsidRPr="004F3E77" w:rsidTr="007F6B31">
        <w:trPr>
          <w:trHeight w:val="654"/>
          <w:jc w:val="center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Tổng số điểm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(Tỉ lệ %)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3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,5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35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%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3</w:t>
            </w:r>
            <w:r w:rsidR="009A018E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,0</w:t>
            </w:r>
          </w:p>
          <w:p w:rsidR="00592E58" w:rsidRPr="004F3E77" w:rsidRDefault="00592E58" w:rsidP="00116148">
            <w:pPr>
              <w:tabs>
                <w:tab w:val="left" w:leader="dot" w:pos="10472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3</w:t>
            </w:r>
            <w:r w:rsidR="009A018E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0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%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1</w:t>
            </w:r>
            <w:r w:rsidR="009A018E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,5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1</w:t>
            </w:r>
            <w:r w:rsidR="009A018E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5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%</w:t>
            </w:r>
          </w:p>
        </w:tc>
        <w:tc>
          <w:tcPr>
            <w:tcW w:w="2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2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20</w:t>
            </w: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%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10</w:t>
            </w:r>
          </w:p>
          <w:p w:rsidR="00592E58" w:rsidRPr="004F3E77" w:rsidRDefault="00592E58" w:rsidP="0011614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4F3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100%</w:t>
            </w:r>
          </w:p>
        </w:tc>
      </w:tr>
    </w:tbl>
    <w:p w:rsidR="00592E58" w:rsidRDefault="00592E58" w:rsidP="00116148">
      <w:pPr>
        <w:tabs>
          <w:tab w:val="center" w:pos="2268"/>
          <w:tab w:val="center" w:pos="7655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4D7BFB" w:rsidRPr="004F3E77" w:rsidRDefault="004D7BFB" w:rsidP="0011614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</w:p>
    <w:sectPr w:rsidR="004D7BFB" w:rsidRPr="004F3E77" w:rsidSect="004D0196">
      <w:pgSz w:w="11907" w:h="16839" w:code="9"/>
      <w:pgMar w:top="680" w:right="1134" w:bottom="68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56394D"/>
    <w:multiLevelType w:val="hybridMultilevel"/>
    <w:tmpl w:val="BDBAFD5A"/>
    <w:lvl w:ilvl="0" w:tplc="45E4C0EC">
      <w:start w:val="10"/>
      <w:numFmt w:val="bullet"/>
      <w:lvlText w:val=""/>
      <w:lvlJc w:val="left"/>
      <w:pPr>
        <w:ind w:left="720" w:hanging="360"/>
      </w:pPr>
      <w:rPr>
        <w:rFonts w:ascii="Symbol" w:eastAsia="Aria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4D562F"/>
    <w:multiLevelType w:val="hybridMultilevel"/>
    <w:tmpl w:val="C9C29A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3228B"/>
    <w:multiLevelType w:val="hybridMultilevel"/>
    <w:tmpl w:val="E312B2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680412"/>
    <w:multiLevelType w:val="hybridMultilevel"/>
    <w:tmpl w:val="39A0404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A43589"/>
    <w:multiLevelType w:val="hybridMultilevel"/>
    <w:tmpl w:val="ADC2734C"/>
    <w:lvl w:ilvl="0" w:tplc="56EC1C4A">
      <w:start w:val="5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266A24"/>
    <w:multiLevelType w:val="hybridMultilevel"/>
    <w:tmpl w:val="7506D128"/>
    <w:lvl w:ilvl="0" w:tplc="6B421E66">
      <w:start w:val="5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4C10EDD"/>
    <w:multiLevelType w:val="hybridMultilevel"/>
    <w:tmpl w:val="F81E63FE"/>
    <w:lvl w:ilvl="0" w:tplc="EDE64734"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6DAD616B"/>
    <w:multiLevelType w:val="hybridMultilevel"/>
    <w:tmpl w:val="C9C29A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C63276E"/>
    <w:multiLevelType w:val="hybridMultilevel"/>
    <w:tmpl w:val="C9C29A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8"/>
  </w:num>
  <w:num w:numId="4">
    <w:abstractNumId w:val="6"/>
  </w:num>
  <w:num w:numId="5">
    <w:abstractNumId w:val="1"/>
  </w:num>
  <w:num w:numId="6">
    <w:abstractNumId w:val="7"/>
  </w:num>
  <w:num w:numId="7">
    <w:abstractNumId w:val="3"/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7420"/>
    <w:rsid w:val="00026267"/>
    <w:rsid w:val="000401D9"/>
    <w:rsid w:val="00061F03"/>
    <w:rsid w:val="0007096C"/>
    <w:rsid w:val="000A22B5"/>
    <w:rsid w:val="000A4598"/>
    <w:rsid w:val="000B5A95"/>
    <w:rsid w:val="000C7F38"/>
    <w:rsid w:val="00101CFE"/>
    <w:rsid w:val="00116148"/>
    <w:rsid w:val="00145843"/>
    <w:rsid w:val="0015576C"/>
    <w:rsid w:val="001766EC"/>
    <w:rsid w:val="0018520D"/>
    <w:rsid w:val="0018560B"/>
    <w:rsid w:val="00187CDD"/>
    <w:rsid w:val="001A1279"/>
    <w:rsid w:val="001A606D"/>
    <w:rsid w:val="001C280C"/>
    <w:rsid w:val="00206FE2"/>
    <w:rsid w:val="00211121"/>
    <w:rsid w:val="00222B53"/>
    <w:rsid w:val="00243844"/>
    <w:rsid w:val="002662DB"/>
    <w:rsid w:val="00277420"/>
    <w:rsid w:val="00283261"/>
    <w:rsid w:val="00292BCD"/>
    <w:rsid w:val="002B6C4C"/>
    <w:rsid w:val="002E3FFC"/>
    <w:rsid w:val="002E6C01"/>
    <w:rsid w:val="002F15AD"/>
    <w:rsid w:val="00303FB4"/>
    <w:rsid w:val="003139CA"/>
    <w:rsid w:val="0032724B"/>
    <w:rsid w:val="0034204B"/>
    <w:rsid w:val="0035089C"/>
    <w:rsid w:val="00357759"/>
    <w:rsid w:val="003E3E47"/>
    <w:rsid w:val="00410137"/>
    <w:rsid w:val="00446F1D"/>
    <w:rsid w:val="00447BB0"/>
    <w:rsid w:val="004577C5"/>
    <w:rsid w:val="00472D2F"/>
    <w:rsid w:val="004918F8"/>
    <w:rsid w:val="004B7196"/>
    <w:rsid w:val="004C3018"/>
    <w:rsid w:val="004D0196"/>
    <w:rsid w:val="004D7BFB"/>
    <w:rsid w:val="004E0D7D"/>
    <w:rsid w:val="004E79DA"/>
    <w:rsid w:val="004F3E77"/>
    <w:rsid w:val="00534FC8"/>
    <w:rsid w:val="005407EF"/>
    <w:rsid w:val="00542DAE"/>
    <w:rsid w:val="00592E58"/>
    <w:rsid w:val="005F1850"/>
    <w:rsid w:val="005F40AD"/>
    <w:rsid w:val="006402BF"/>
    <w:rsid w:val="00645EE7"/>
    <w:rsid w:val="00653B41"/>
    <w:rsid w:val="006569FD"/>
    <w:rsid w:val="00683BCD"/>
    <w:rsid w:val="006A13B0"/>
    <w:rsid w:val="006B1DCC"/>
    <w:rsid w:val="006D6338"/>
    <w:rsid w:val="0070598A"/>
    <w:rsid w:val="00791166"/>
    <w:rsid w:val="007969DC"/>
    <w:rsid w:val="007972A1"/>
    <w:rsid w:val="007B39D9"/>
    <w:rsid w:val="007D07D2"/>
    <w:rsid w:val="008013D5"/>
    <w:rsid w:val="008234F1"/>
    <w:rsid w:val="008266C0"/>
    <w:rsid w:val="008419CB"/>
    <w:rsid w:val="00853787"/>
    <w:rsid w:val="008628D0"/>
    <w:rsid w:val="008639E2"/>
    <w:rsid w:val="00866D5D"/>
    <w:rsid w:val="0087275D"/>
    <w:rsid w:val="008803E1"/>
    <w:rsid w:val="008C1745"/>
    <w:rsid w:val="008D3C76"/>
    <w:rsid w:val="008E4F23"/>
    <w:rsid w:val="00926304"/>
    <w:rsid w:val="009470FF"/>
    <w:rsid w:val="0097346A"/>
    <w:rsid w:val="009A018E"/>
    <w:rsid w:val="009D26FE"/>
    <w:rsid w:val="00A2405B"/>
    <w:rsid w:val="00A25F49"/>
    <w:rsid w:val="00A30068"/>
    <w:rsid w:val="00A364F5"/>
    <w:rsid w:val="00A51E9E"/>
    <w:rsid w:val="00A72063"/>
    <w:rsid w:val="00AB05E2"/>
    <w:rsid w:val="00AB2E2D"/>
    <w:rsid w:val="00AC73E3"/>
    <w:rsid w:val="00AD575E"/>
    <w:rsid w:val="00B35847"/>
    <w:rsid w:val="00B664B6"/>
    <w:rsid w:val="00B8053E"/>
    <w:rsid w:val="00BD5512"/>
    <w:rsid w:val="00C24AE2"/>
    <w:rsid w:val="00C47F98"/>
    <w:rsid w:val="00C656EC"/>
    <w:rsid w:val="00C6736B"/>
    <w:rsid w:val="00C8579B"/>
    <w:rsid w:val="00CB737A"/>
    <w:rsid w:val="00CC1CB6"/>
    <w:rsid w:val="00CE1183"/>
    <w:rsid w:val="00CF16FB"/>
    <w:rsid w:val="00D15F2B"/>
    <w:rsid w:val="00D30B27"/>
    <w:rsid w:val="00D40B8B"/>
    <w:rsid w:val="00D62F12"/>
    <w:rsid w:val="00D74E7B"/>
    <w:rsid w:val="00D75181"/>
    <w:rsid w:val="00D802F8"/>
    <w:rsid w:val="00D82AF1"/>
    <w:rsid w:val="00D87D99"/>
    <w:rsid w:val="00D90008"/>
    <w:rsid w:val="00DA3EDA"/>
    <w:rsid w:val="00DA67BA"/>
    <w:rsid w:val="00DB4890"/>
    <w:rsid w:val="00DD0999"/>
    <w:rsid w:val="00E1498F"/>
    <w:rsid w:val="00E3275F"/>
    <w:rsid w:val="00E52349"/>
    <w:rsid w:val="00E62D6D"/>
    <w:rsid w:val="00EA2D16"/>
    <w:rsid w:val="00EC53CB"/>
    <w:rsid w:val="00F003D5"/>
    <w:rsid w:val="00F07FAE"/>
    <w:rsid w:val="00F35208"/>
    <w:rsid w:val="00F413F1"/>
    <w:rsid w:val="00F4562D"/>
    <w:rsid w:val="00F8100E"/>
    <w:rsid w:val="00F82CA6"/>
    <w:rsid w:val="00F93D9B"/>
    <w:rsid w:val="00FD7475"/>
    <w:rsid w:val="00FE03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D8D914"/>
  <w15:chartTrackingRefBased/>
  <w15:docId w15:val="{FDC36280-B633-43C8-85F4-5032C6794B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A45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8419C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D0999"/>
    <w:pPr>
      <w:spacing w:before="120" w:after="120" w:line="240" w:lineRule="auto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5775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775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217FA7-5BBE-4E3C-8B90-FA4609D79B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4</TotalTime>
  <Pages>5</Pages>
  <Words>679</Words>
  <Characters>387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ình Lập Trần</dc:creator>
  <cp:keywords/>
  <dc:description/>
  <cp:lastModifiedBy>welcome</cp:lastModifiedBy>
  <cp:revision>88</cp:revision>
  <cp:lastPrinted>2020-12-04T15:00:00Z</cp:lastPrinted>
  <dcterms:created xsi:type="dcterms:W3CDTF">2020-12-03T14:03:00Z</dcterms:created>
  <dcterms:modified xsi:type="dcterms:W3CDTF">2022-12-09T1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